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39EAAC" w14:textId="77777777" w:rsidR="00D35267" w:rsidRDefault="00D35267" w:rsidP="00D35267">
      <w:pPr>
        <w:pStyle w:val="3"/>
      </w:pPr>
      <w:bookmarkStart w:id="0" w:name="_Toc123337805"/>
      <w:r w:rsidRPr="00B30749">
        <w:t>题目功能描述</w:t>
      </w:r>
      <w:bookmarkEnd w:id="0"/>
    </w:p>
    <w:p w14:paraId="7EEC9B5A" w14:textId="77777777" w:rsidR="00D35267" w:rsidRPr="00B30749" w:rsidRDefault="00D35267" w:rsidP="00D35267">
      <w:r>
        <w:t>设计一个交通咨询系统，在系统能让旅客查询从任一个城市顶点到 另一个城市顶点之间的最短路径问题。采用图来构造各个城市之间的联系，图中 顶点表示城市，边表示各个城市之间的交通关系，所带权值包括两个城市间的交 通费用、距离、时间。</w:t>
      </w:r>
      <w:r w:rsidRPr="00B82FD9">
        <w:rPr>
          <w:b/>
          <w:bCs/>
        </w:rPr>
        <w:t>（难易程度：中）</w:t>
      </w:r>
    </w:p>
    <w:p w14:paraId="5610C7DA" w14:textId="77777777" w:rsidR="00D35267" w:rsidRDefault="00D35267" w:rsidP="00D35267">
      <w:pPr>
        <w:pStyle w:val="3"/>
      </w:pPr>
      <w:bookmarkStart w:id="1" w:name="_Toc123337806"/>
      <w:r w:rsidRPr="00B30749">
        <w:t>问题分析与算法设计思路</w:t>
      </w:r>
      <w:bookmarkEnd w:id="1"/>
    </w:p>
    <w:p w14:paraId="5CCFCF49" w14:textId="77777777" w:rsidR="00D35267" w:rsidRDefault="00D35267" w:rsidP="00D35267">
      <w:r>
        <w:rPr>
          <w:rFonts w:hint="eastAsia"/>
        </w:rPr>
        <w:t>该题本质是在考察图的最短路径算法的实现，其中第2问和第3问分别是利用Folyd算法和</w:t>
      </w:r>
      <w:r w:rsidRPr="00B82FD9">
        <w:t>Dijkstra</w:t>
      </w:r>
      <w:r>
        <w:rPr>
          <w:rFonts w:hint="eastAsia"/>
        </w:rPr>
        <w:t>算法进行求解；同时本问题中的交通网络图采用带权的无向图来进行建模实现，最终实现了从某一城市到其他城市之间的最短路径以及对于两两城市之间最短路径的求解。</w:t>
      </w:r>
    </w:p>
    <w:p w14:paraId="2B4FFC3C" w14:textId="77777777" w:rsidR="00D35267" w:rsidRDefault="00D35267" w:rsidP="00D35267">
      <w:pPr>
        <w:pStyle w:val="3"/>
      </w:pPr>
      <w:bookmarkStart w:id="2" w:name="_Toc123337807"/>
      <w:r>
        <w:rPr>
          <w:rFonts w:hint="eastAsia"/>
        </w:rPr>
        <w:t>数据结构定义</w:t>
      </w:r>
      <w:bookmarkEnd w:id="2"/>
    </w:p>
    <w:p w14:paraId="368C6609" w14:textId="77777777" w:rsidR="00D35267" w:rsidRDefault="00D35267" w:rsidP="00D35267">
      <w:r>
        <w:t xml:space="preserve">struct Graph               </w:t>
      </w:r>
    </w:p>
    <w:p w14:paraId="433331C0" w14:textId="77777777" w:rsidR="00D35267" w:rsidRDefault="00D35267" w:rsidP="00D35267">
      <w:r>
        <w:t>{</w:t>
      </w:r>
    </w:p>
    <w:p w14:paraId="1E085B5C" w14:textId="77777777" w:rsidR="00D35267" w:rsidRDefault="00D35267" w:rsidP="00D35267">
      <w:r>
        <w:t xml:space="preserve">    int n;                                      //本程序中，程序的标号是从一开始 </w:t>
      </w:r>
    </w:p>
    <w:p w14:paraId="41A58C46" w14:textId="77777777" w:rsidR="00D35267" w:rsidRDefault="00D35267" w:rsidP="00D35267">
      <w:r>
        <w:t xml:space="preserve">    int m;</w:t>
      </w:r>
    </w:p>
    <w:p w14:paraId="07032795" w14:textId="77777777" w:rsidR="00D35267" w:rsidRDefault="00D35267" w:rsidP="00D35267">
      <w:r>
        <w:t xml:space="preserve">    int Matrix[233][233] = {0};</w:t>
      </w:r>
    </w:p>
    <w:p w14:paraId="1F1243EA" w14:textId="77777777" w:rsidR="00D35267" w:rsidRDefault="00D35267" w:rsidP="00D35267">
      <w:r>
        <w:t>};</w:t>
      </w:r>
    </w:p>
    <w:p w14:paraId="1AC4381C" w14:textId="77777777" w:rsidR="00D35267" w:rsidRDefault="00D35267" w:rsidP="00D35267">
      <w:pPr>
        <w:pStyle w:val="3"/>
      </w:pPr>
      <w:bookmarkStart w:id="3" w:name="_Toc123337808"/>
      <w:r>
        <w:rPr>
          <w:rFonts w:hint="eastAsia"/>
        </w:rPr>
        <w:t>函数功能描述</w:t>
      </w:r>
      <w:bookmarkEnd w:id="3"/>
    </w:p>
    <w:p w14:paraId="74A94450" w14:textId="77777777" w:rsidR="00D35267" w:rsidRDefault="00D35267" w:rsidP="00D35267">
      <w:pPr>
        <w:pStyle w:val="4"/>
      </w:pPr>
      <w:r>
        <w:rPr>
          <w:rFonts w:hint="eastAsia"/>
        </w:rPr>
        <w:t>函数</w:t>
      </w:r>
    </w:p>
    <w:p w14:paraId="1CAEAF78" w14:textId="77777777" w:rsidR="00D35267" w:rsidRDefault="00D35267" w:rsidP="00D35267">
      <w:r w:rsidRPr="005C5239">
        <w:t>void Great(Graph *G)</w:t>
      </w:r>
      <w:r>
        <w:t xml:space="preserve">                                       </w:t>
      </w:r>
      <w:r>
        <w:rPr>
          <w:rFonts w:hint="eastAsia"/>
        </w:rPr>
        <w:t>创建城市之间的交通网络</w:t>
      </w:r>
    </w:p>
    <w:p w14:paraId="748E528D" w14:textId="77777777" w:rsidR="00D35267" w:rsidRDefault="00D35267" w:rsidP="00D35267">
      <w:r w:rsidRPr="005C5239">
        <w:t>void Dijkstra(Graph *G)</w:t>
      </w:r>
      <w:r>
        <w:t xml:space="preserve">  </w:t>
      </w:r>
      <w:r>
        <w:tab/>
        <w:t xml:space="preserve">      </w:t>
      </w:r>
      <w:r>
        <w:rPr>
          <w:rFonts w:hint="eastAsia"/>
        </w:rPr>
        <w:t>使用Dijkstra算法求解从一个城市到其他城市的最短路径</w:t>
      </w:r>
      <w:r>
        <w:t xml:space="preserve"> </w:t>
      </w:r>
    </w:p>
    <w:p w14:paraId="1301E1C3" w14:textId="77777777" w:rsidR="00D35267" w:rsidRPr="005C5239" w:rsidRDefault="00D35267" w:rsidP="00D35267">
      <w:r w:rsidRPr="005C5239">
        <w:t>void Floyd(Graph *G)</w:t>
      </w:r>
      <w:r>
        <w:tab/>
      </w:r>
      <w:r>
        <w:tab/>
      </w:r>
      <w:r>
        <w:tab/>
        <w:t xml:space="preserve">  </w:t>
      </w:r>
      <w:r>
        <w:tab/>
      </w:r>
      <w:r>
        <w:tab/>
        <w:t xml:space="preserve"> </w:t>
      </w:r>
      <w:r>
        <w:rPr>
          <w:rFonts w:hint="eastAsia"/>
        </w:rPr>
        <w:t>使用Floyd算法求解每一对城市之间的最短路径</w:t>
      </w:r>
    </w:p>
    <w:p w14:paraId="4A3EB71A" w14:textId="77777777" w:rsidR="00D35267" w:rsidRDefault="00D35267" w:rsidP="00D35267">
      <w:r w:rsidRPr="00E95DDF">
        <w:rPr>
          <w:rStyle w:val="40"/>
          <w:rFonts w:hint="eastAsia"/>
        </w:rPr>
        <w:t>功能描述</w:t>
      </w:r>
      <w:r>
        <w:rPr>
          <w:rStyle w:val="40"/>
        </w:rPr>
        <w:tab/>
      </w:r>
    </w:p>
    <w:p w14:paraId="6303424D" w14:textId="77777777" w:rsidR="00D35267" w:rsidRDefault="00D35267" w:rsidP="00D35267">
      <w:r w:rsidRPr="00837F60">
        <w:rPr>
          <w:b/>
          <w:bCs/>
        </w:rPr>
        <w:t>G</w:t>
      </w:r>
      <w:r w:rsidRPr="00837F60">
        <w:rPr>
          <w:rFonts w:hint="eastAsia"/>
          <w:b/>
          <w:bCs/>
        </w:rPr>
        <w:t>reat函数</w:t>
      </w:r>
      <w:r>
        <w:rPr>
          <w:rFonts w:hint="eastAsia"/>
        </w:rPr>
        <w:t>通过借用Graph的struct来完成交通网络的创建（包括城市结点的数量，边的数量，边的权重等，这里边的权重可以指里程，花费等，可根据实际情况输入）</w:t>
      </w:r>
    </w:p>
    <w:p w14:paraId="0F13665B" w14:textId="77777777" w:rsidR="00D35267" w:rsidRDefault="00D35267" w:rsidP="00D35267">
      <w:r w:rsidRPr="00837F60">
        <w:rPr>
          <w:b/>
          <w:bCs/>
        </w:rPr>
        <w:t>Dijkstra</w:t>
      </w:r>
      <w:r w:rsidRPr="00837F60">
        <w:rPr>
          <w:rFonts w:hint="eastAsia"/>
          <w:b/>
          <w:bCs/>
        </w:rPr>
        <w:t>函数</w:t>
      </w:r>
      <w:r>
        <w:rPr>
          <w:rFonts w:hint="eastAsia"/>
        </w:rPr>
        <w:t>利用迪杰特斯拉算法的思想,将图中结点集合分为两组，第一组为已经求出最短路径的顶点集合，另一组为确定最短路径的顶点集合，其中D</w:t>
      </w:r>
      <w:r>
        <w:t>[]</w:t>
      </w:r>
      <w:r>
        <w:rPr>
          <w:rFonts w:hint="eastAsia"/>
        </w:rPr>
        <w:t>用于记录初始的城市到其余各个城市的最短路径，p</w:t>
      </w:r>
      <w:r>
        <w:t>[]</w:t>
      </w:r>
      <w:r>
        <w:rPr>
          <w:rFonts w:hint="eastAsia"/>
        </w:rPr>
        <w:t>集合用于记录最短的路径中顶点i生成的情况，S</w:t>
      </w:r>
      <w:r>
        <w:t>[]</w:t>
      </w:r>
      <w:r>
        <w:rPr>
          <w:rFonts w:hint="eastAsia"/>
        </w:rPr>
        <w:t>集合用于表示最短的路径的生成的情况。</w:t>
      </w:r>
    </w:p>
    <w:p w14:paraId="764A777D" w14:textId="77777777" w:rsidR="00D35267" w:rsidRPr="00837F60" w:rsidRDefault="00D35267" w:rsidP="00D35267">
      <w:pPr>
        <w:rPr>
          <w:b/>
          <w:bCs/>
        </w:rPr>
      </w:pPr>
      <w:r w:rsidRPr="00837F60">
        <w:rPr>
          <w:rFonts w:hint="eastAsia"/>
          <w:b/>
          <w:bCs/>
        </w:rPr>
        <w:t>F</w:t>
      </w:r>
      <w:r w:rsidRPr="00837F60">
        <w:rPr>
          <w:b/>
          <w:bCs/>
        </w:rPr>
        <w:t>loyd</w:t>
      </w:r>
      <w:r w:rsidRPr="00837F60">
        <w:rPr>
          <w:rFonts w:hint="eastAsia"/>
          <w:b/>
          <w:bCs/>
        </w:rPr>
        <w:t>函数</w:t>
      </w:r>
      <w:r w:rsidRPr="00837F60">
        <w:rPr>
          <w:rFonts w:hint="eastAsia"/>
        </w:rPr>
        <w:t>利用</w:t>
      </w:r>
      <w:r>
        <w:rPr>
          <w:rFonts w:hint="eastAsia"/>
        </w:rPr>
        <w:t>弗洛伊德算法来完成对任意两城市之间最短路径的求解，Path</w:t>
      </w:r>
      <w:r>
        <w:t>[][]</w:t>
      </w:r>
      <w:r>
        <w:rPr>
          <w:rFonts w:hint="eastAsia"/>
        </w:rPr>
        <w:t>为路径的矩阵，而D[</w:t>
      </w:r>
      <w:r>
        <w:t>i][j]</w:t>
      </w:r>
      <w:r>
        <w:rPr>
          <w:rFonts w:hint="eastAsia"/>
        </w:rPr>
        <w:t>数组则存储了从i城市到j城市的距离。</w:t>
      </w:r>
    </w:p>
    <w:p w14:paraId="21D6ECB9" w14:textId="77777777" w:rsidR="00D35267" w:rsidRDefault="00D35267" w:rsidP="00D35267">
      <w:pPr>
        <w:pStyle w:val="3"/>
      </w:pPr>
      <w:bookmarkStart w:id="4" w:name="_Toc123337809"/>
      <w:r>
        <w:rPr>
          <w:noProof/>
        </w:rPr>
        <w:lastRenderedPageBreak/>
        <w:drawing>
          <wp:anchor distT="0" distB="0" distL="114300" distR="114300" simplePos="0" relativeHeight="251659264" behindDoc="0" locked="0" layoutInCell="1" allowOverlap="1" wp14:anchorId="24F5AD90" wp14:editId="001026C9">
            <wp:simplePos x="0" y="0"/>
            <wp:positionH relativeFrom="column">
              <wp:posOffset>411756</wp:posOffset>
            </wp:positionH>
            <wp:positionV relativeFrom="page">
              <wp:posOffset>1320441</wp:posOffset>
            </wp:positionV>
            <wp:extent cx="5274310" cy="2095500"/>
            <wp:effectExtent l="0" t="0" r="254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7" cstate="print">
                      <a:extLst>
                        <a:ext uri="{28A0092B-C50C-407E-A947-70E740481C1C}">
                          <a14:useLocalDpi xmlns:a14="http://schemas.microsoft.com/office/drawing/2010/main" val="0"/>
                        </a:ext>
                      </a:extLst>
                    </a:blip>
                    <a:stretch>
                      <a:fillRect/>
                    </a:stretch>
                  </pic:blipFill>
                  <pic:spPr>
                    <a:xfrm>
                      <a:off x="0" y="0"/>
                      <a:ext cx="5274310" cy="2095500"/>
                    </a:xfrm>
                    <a:prstGeom prst="rect">
                      <a:avLst/>
                    </a:prstGeom>
                  </pic:spPr>
                </pic:pic>
              </a:graphicData>
            </a:graphic>
          </wp:anchor>
        </w:drawing>
      </w:r>
      <w:r>
        <w:rPr>
          <w:rFonts w:hint="eastAsia"/>
        </w:rPr>
        <w:t>程序流程图</w:t>
      </w:r>
      <w:bookmarkEnd w:id="4"/>
    </w:p>
    <w:p w14:paraId="4D4447DA" w14:textId="77777777" w:rsidR="00D35267" w:rsidRDefault="00D35267" w:rsidP="00D35267">
      <w:pPr>
        <w:pStyle w:val="3"/>
      </w:pPr>
      <w:bookmarkStart w:id="5" w:name="_Toc123337810"/>
      <w:r>
        <w:rPr>
          <w:rFonts w:hint="eastAsia"/>
        </w:rPr>
        <w:t>程序源代码</w:t>
      </w:r>
      <w:bookmarkEnd w:id="5"/>
    </w:p>
    <w:p w14:paraId="4F855D72" w14:textId="77777777" w:rsidR="00D35267" w:rsidRPr="003345F1" w:rsidRDefault="00D35267" w:rsidP="00D35267">
      <w:r w:rsidRPr="003345F1">
        <w:t>#include &lt;stdio.h&gt;</w:t>
      </w:r>
    </w:p>
    <w:p w14:paraId="4A5EC3CB" w14:textId="77777777" w:rsidR="00D35267" w:rsidRPr="003345F1" w:rsidRDefault="00D35267" w:rsidP="00D35267">
      <w:r w:rsidRPr="003345F1">
        <w:t>#include &lt;stdlib.h&gt;</w:t>
      </w:r>
    </w:p>
    <w:p w14:paraId="308A135F" w14:textId="77777777" w:rsidR="00D35267" w:rsidRPr="003345F1" w:rsidRDefault="00D35267" w:rsidP="00D35267">
      <w:r w:rsidRPr="003345F1">
        <w:t>#include &lt;limits.h&gt;                                 //有INT_MAX可以直接调用整形之中最大的数</w:t>
      </w:r>
    </w:p>
    <w:p w14:paraId="3C15E812" w14:textId="77777777" w:rsidR="00D35267" w:rsidRPr="003345F1" w:rsidRDefault="00D35267" w:rsidP="00D35267">
      <w:r w:rsidRPr="003345F1">
        <w:t xml:space="preserve">#include &lt;iostream&gt;                                 </w:t>
      </w:r>
    </w:p>
    <w:p w14:paraId="2F74DC19" w14:textId="77777777" w:rsidR="00D35267" w:rsidRPr="003345F1" w:rsidRDefault="00D35267" w:rsidP="00D35267">
      <w:r w:rsidRPr="003345F1">
        <w:t>#include &lt;string&gt;</w:t>
      </w:r>
    </w:p>
    <w:p w14:paraId="312C7197" w14:textId="77777777" w:rsidR="00D35267" w:rsidRPr="003345F1" w:rsidRDefault="00D35267" w:rsidP="00D35267">
      <w:r w:rsidRPr="003345F1">
        <w:t xml:space="preserve">struct Graph               </w:t>
      </w:r>
    </w:p>
    <w:p w14:paraId="110E84C7" w14:textId="77777777" w:rsidR="00D35267" w:rsidRPr="003345F1" w:rsidRDefault="00D35267" w:rsidP="00D35267">
      <w:r w:rsidRPr="003345F1">
        <w:t>{</w:t>
      </w:r>
    </w:p>
    <w:p w14:paraId="75086E60" w14:textId="77777777" w:rsidR="00D35267" w:rsidRPr="003345F1" w:rsidRDefault="00D35267" w:rsidP="00D35267">
      <w:r w:rsidRPr="003345F1">
        <w:t>    int n;                                         //本程序中，程序的标号是从一开始，而不是从0开始</w:t>
      </w:r>
    </w:p>
    <w:p w14:paraId="5F7F5FE5" w14:textId="77777777" w:rsidR="00D35267" w:rsidRPr="003345F1" w:rsidRDefault="00D35267" w:rsidP="00D35267">
      <w:r w:rsidRPr="003345F1">
        <w:t>    int m;</w:t>
      </w:r>
    </w:p>
    <w:p w14:paraId="348EBA52" w14:textId="77777777" w:rsidR="00D35267" w:rsidRPr="003345F1" w:rsidRDefault="00D35267" w:rsidP="00D35267">
      <w:r w:rsidRPr="003345F1">
        <w:t>    int Matrix[233][233] = {0};</w:t>
      </w:r>
    </w:p>
    <w:p w14:paraId="628EA55E" w14:textId="77777777" w:rsidR="00D35267" w:rsidRPr="003345F1" w:rsidRDefault="00D35267" w:rsidP="00D35267">
      <w:r w:rsidRPr="003345F1">
        <w:t>};</w:t>
      </w:r>
    </w:p>
    <w:p w14:paraId="156AEF3A" w14:textId="77777777" w:rsidR="00D35267" w:rsidRPr="003345F1" w:rsidRDefault="00D35267" w:rsidP="00D35267"/>
    <w:p w14:paraId="42684303" w14:textId="77777777" w:rsidR="00D35267" w:rsidRPr="003345F1" w:rsidRDefault="00D35267" w:rsidP="00D35267">
      <w:r w:rsidRPr="003345F1">
        <w:t>void Great(Graph *G){</w:t>
      </w:r>
    </w:p>
    <w:p w14:paraId="34DF93BF" w14:textId="77777777" w:rsidR="00D35267" w:rsidRPr="003345F1" w:rsidRDefault="00D35267" w:rsidP="00D35267">
      <w:r w:rsidRPr="003345F1">
        <w:t>    printf("请输入城市的数量：");</w:t>
      </w:r>
    </w:p>
    <w:p w14:paraId="0033CF12" w14:textId="77777777" w:rsidR="00D35267" w:rsidRPr="003345F1" w:rsidRDefault="00D35267" w:rsidP="00D35267">
      <w:r w:rsidRPr="003345F1">
        <w:t>    scanf("%d",&amp;(G-&gt;n));</w:t>
      </w:r>
    </w:p>
    <w:p w14:paraId="5E9BA05B" w14:textId="77777777" w:rsidR="00D35267" w:rsidRPr="003345F1" w:rsidRDefault="00D35267" w:rsidP="00D35267">
      <w:r w:rsidRPr="003345F1">
        <w:t>    printf("请输入城市之间连通路线的数量: ");</w:t>
      </w:r>
    </w:p>
    <w:p w14:paraId="1363B375" w14:textId="77777777" w:rsidR="00D35267" w:rsidRPr="003345F1" w:rsidRDefault="00D35267" w:rsidP="00D35267">
      <w:r w:rsidRPr="003345F1">
        <w:t>    scanf("%d", &amp;(G-&gt;m));</w:t>
      </w:r>
    </w:p>
    <w:p w14:paraId="72E83CAF" w14:textId="77777777" w:rsidR="00D35267" w:rsidRPr="003345F1" w:rsidRDefault="00D35267" w:rsidP="00D35267"/>
    <w:p w14:paraId="526CF3B8" w14:textId="77777777" w:rsidR="00D35267" w:rsidRPr="003345F1" w:rsidRDefault="00D35267" w:rsidP="00D35267">
      <w:r w:rsidRPr="003345F1">
        <w:t>    for(int i = 1;i&lt;=233;i++){</w:t>
      </w:r>
    </w:p>
    <w:p w14:paraId="38CEB448" w14:textId="77777777" w:rsidR="00D35267" w:rsidRPr="003345F1" w:rsidRDefault="00D35267" w:rsidP="00D35267">
      <w:r w:rsidRPr="003345F1">
        <w:t>        for(int j = 1;j&lt;=233;j++){</w:t>
      </w:r>
    </w:p>
    <w:p w14:paraId="6CE71136" w14:textId="77777777" w:rsidR="00D35267" w:rsidRPr="003345F1" w:rsidRDefault="00D35267" w:rsidP="00D35267">
      <w:r w:rsidRPr="003345F1">
        <w:t>           G-&gt;Matrix[i][j] = 10000;               //该矩阵默认全部是最大的值</w:t>
      </w:r>
    </w:p>
    <w:p w14:paraId="778C2366" w14:textId="77777777" w:rsidR="00D35267" w:rsidRPr="003345F1" w:rsidRDefault="00D35267" w:rsidP="00D35267">
      <w:r w:rsidRPr="003345F1">
        <w:t>        }</w:t>
      </w:r>
    </w:p>
    <w:p w14:paraId="5636F7B7" w14:textId="77777777" w:rsidR="00D35267" w:rsidRPr="003345F1" w:rsidRDefault="00D35267" w:rsidP="00D35267">
      <w:r w:rsidRPr="003345F1">
        <w:t>    }</w:t>
      </w:r>
    </w:p>
    <w:p w14:paraId="15CA0478" w14:textId="77777777" w:rsidR="00D35267" w:rsidRPr="003345F1" w:rsidRDefault="00D35267" w:rsidP="00D35267">
      <w:r w:rsidRPr="003345F1">
        <w:t>    printf("请输入该城市交通网络的邻接矩阵的形式：");</w:t>
      </w:r>
    </w:p>
    <w:p w14:paraId="021A3309" w14:textId="77777777" w:rsidR="00D35267" w:rsidRPr="003345F1" w:rsidRDefault="00D35267" w:rsidP="00D35267">
      <w:r w:rsidRPr="003345F1">
        <w:t>    for(int i = 0;i&lt;G-&gt;m;i++){                    //将边给输入好</w:t>
      </w:r>
    </w:p>
    <w:p w14:paraId="42247FAA" w14:textId="77777777" w:rsidR="00D35267" w:rsidRPr="003345F1" w:rsidRDefault="00D35267" w:rsidP="00D35267">
      <w:r w:rsidRPr="003345F1">
        <w:t>        int j,k;                                  //j代表横坐标，k代表纵坐标</w:t>
      </w:r>
    </w:p>
    <w:p w14:paraId="0D427AB9" w14:textId="77777777" w:rsidR="00D35267" w:rsidRPr="003345F1" w:rsidRDefault="00D35267" w:rsidP="00D35267">
      <w:r w:rsidRPr="003345F1">
        <w:t>        int Temp;                               //Temp代表权值的大小</w:t>
      </w:r>
    </w:p>
    <w:p w14:paraId="4A6ACD25" w14:textId="77777777" w:rsidR="00D35267" w:rsidRPr="003345F1" w:rsidRDefault="00D35267" w:rsidP="00D35267">
      <w:r w:rsidRPr="003345F1">
        <w:lastRenderedPageBreak/>
        <w:t>        scanf("%d %d %d",&amp;j,&amp;k,&amp;Temp);</w:t>
      </w:r>
    </w:p>
    <w:p w14:paraId="7E4CD848" w14:textId="77777777" w:rsidR="00D35267" w:rsidRPr="003345F1" w:rsidRDefault="00D35267" w:rsidP="00D35267">
      <w:r w:rsidRPr="003345F1">
        <w:t>        G-&gt;Matrix[j][k] = Temp;</w:t>
      </w:r>
    </w:p>
    <w:p w14:paraId="65124C2C" w14:textId="77777777" w:rsidR="00D35267" w:rsidRPr="003345F1" w:rsidRDefault="00D35267" w:rsidP="00D35267">
      <w:r w:rsidRPr="003345F1">
        <w:t>        G-&gt;Matrix[k][j] = Temp;</w:t>
      </w:r>
    </w:p>
    <w:p w14:paraId="0A01244E" w14:textId="77777777" w:rsidR="00D35267" w:rsidRPr="003345F1" w:rsidRDefault="00D35267" w:rsidP="00D35267">
      <w:r w:rsidRPr="003345F1">
        <w:t xml:space="preserve">    }     </w:t>
      </w:r>
    </w:p>
    <w:p w14:paraId="68DA8286" w14:textId="77777777" w:rsidR="00D35267" w:rsidRPr="003345F1" w:rsidRDefault="00D35267" w:rsidP="00D35267">
      <w:r w:rsidRPr="003345F1">
        <w:t>}</w:t>
      </w:r>
    </w:p>
    <w:p w14:paraId="21CE45BE" w14:textId="77777777" w:rsidR="00D35267" w:rsidRPr="003345F1" w:rsidRDefault="00D35267" w:rsidP="00D35267"/>
    <w:p w14:paraId="0156558E" w14:textId="77777777" w:rsidR="00D35267" w:rsidRPr="003345F1" w:rsidRDefault="00D35267" w:rsidP="00D35267">
      <w:r w:rsidRPr="003345F1">
        <w:t>void Dijkstra(Graph *G){                          //从一个城市出发到其他城市的最短的路径  </w:t>
      </w:r>
    </w:p>
    <w:p w14:paraId="681CDFA8" w14:textId="77777777" w:rsidR="00D35267" w:rsidRPr="003345F1" w:rsidRDefault="00D35267" w:rsidP="00D35267">
      <w:r w:rsidRPr="003345F1">
        <w:t>    printf("请输入你选择的城市的序号（从1开始）：");</w:t>
      </w:r>
    </w:p>
    <w:p w14:paraId="36BD1D47" w14:textId="77777777" w:rsidR="00D35267" w:rsidRPr="003345F1" w:rsidRDefault="00D35267" w:rsidP="00D35267">
      <w:r w:rsidRPr="003345F1">
        <w:t>    int D[233];                                </w:t>
      </w:r>
    </w:p>
    <w:p w14:paraId="10190BA8" w14:textId="77777777" w:rsidR="00D35267" w:rsidRPr="003345F1" w:rsidRDefault="00D35267" w:rsidP="00D35267">
      <w:r w:rsidRPr="003345F1">
        <w:t>    int p[233];                                   //记录最短的路径中顶点i的前驱顶点</w:t>
      </w:r>
    </w:p>
    <w:p w14:paraId="2BE0DDDC" w14:textId="77777777" w:rsidR="00D35267" w:rsidRPr="003345F1" w:rsidRDefault="00D35267" w:rsidP="00D35267">
      <w:r w:rsidRPr="003345F1">
        <w:t xml:space="preserve">    int s[233];                                   //用于标识最短的路径的生成的情况,为1表示从原点到i的最短的路径已经找到 </w:t>
      </w:r>
    </w:p>
    <w:p w14:paraId="6CAC12BE" w14:textId="77777777" w:rsidR="00D35267" w:rsidRPr="003345F1" w:rsidRDefault="00D35267" w:rsidP="00D35267">
      <w:r w:rsidRPr="003345F1">
        <w:t>    int v;</w:t>
      </w:r>
    </w:p>
    <w:p w14:paraId="2057EA5A" w14:textId="77777777" w:rsidR="00D35267" w:rsidRPr="003345F1" w:rsidRDefault="00D35267" w:rsidP="00D35267">
      <w:r w:rsidRPr="003345F1">
        <w:t>    int k;                                        //这个k具体是干啥用得呢</w:t>
      </w:r>
    </w:p>
    <w:p w14:paraId="67C644C0" w14:textId="77777777" w:rsidR="00D35267" w:rsidRPr="003345F1" w:rsidRDefault="00D35267" w:rsidP="00D35267">
      <w:r w:rsidRPr="003345F1">
        <w:t>    scanf("%d",&amp;v);</w:t>
      </w:r>
    </w:p>
    <w:p w14:paraId="3C487395" w14:textId="77777777" w:rsidR="00D35267" w:rsidRPr="003345F1" w:rsidRDefault="00D35267" w:rsidP="00D35267">
      <w:r w:rsidRPr="003345F1">
        <w:t>    int min,max = 10000,pre;</w:t>
      </w:r>
    </w:p>
    <w:p w14:paraId="4287024E" w14:textId="77777777" w:rsidR="00D35267" w:rsidRPr="003345F1" w:rsidRDefault="00D35267" w:rsidP="00D35267">
      <w:r w:rsidRPr="003345F1">
        <w:t>    for(int i = 1;i&lt;=G-&gt;n;i++){</w:t>
      </w:r>
    </w:p>
    <w:p w14:paraId="507048BF" w14:textId="77777777" w:rsidR="00D35267" w:rsidRPr="003345F1" w:rsidRDefault="00D35267" w:rsidP="00D35267">
      <w:r w:rsidRPr="003345F1">
        <w:t>        D[i] = G-&gt;Matrix[v][i];</w:t>
      </w:r>
    </w:p>
    <w:p w14:paraId="7EA39C21" w14:textId="77777777" w:rsidR="00D35267" w:rsidRPr="003345F1" w:rsidRDefault="00D35267" w:rsidP="00D35267">
      <w:r w:rsidRPr="003345F1">
        <w:t>        if(D[i] != INT_MAX)                      //如果这里不是空的</w:t>
      </w:r>
    </w:p>
    <w:p w14:paraId="65A98889" w14:textId="77777777" w:rsidR="00D35267" w:rsidRPr="003345F1" w:rsidRDefault="00D35267" w:rsidP="00D35267">
      <w:r w:rsidRPr="003345F1">
        <w:t>            p[i] = v + 1;</w:t>
      </w:r>
    </w:p>
    <w:p w14:paraId="33E7D500" w14:textId="77777777" w:rsidR="00D35267" w:rsidRPr="003345F1" w:rsidRDefault="00D35267" w:rsidP="00D35267">
      <w:r w:rsidRPr="003345F1">
        <w:t>        else</w:t>
      </w:r>
    </w:p>
    <w:p w14:paraId="5FE323AF" w14:textId="77777777" w:rsidR="00D35267" w:rsidRPr="003345F1" w:rsidRDefault="00D35267" w:rsidP="00D35267">
      <w:r w:rsidRPr="003345F1">
        <w:t>            p[i] = 0;</w:t>
      </w:r>
    </w:p>
    <w:p w14:paraId="27DCE3BE" w14:textId="77777777" w:rsidR="00D35267" w:rsidRPr="003345F1" w:rsidRDefault="00D35267" w:rsidP="00D35267">
      <w:r w:rsidRPr="003345F1">
        <w:t>        s[i] = 0;</w:t>
      </w:r>
    </w:p>
    <w:p w14:paraId="6019AA77" w14:textId="77777777" w:rsidR="00D35267" w:rsidRPr="003345F1" w:rsidRDefault="00D35267" w:rsidP="00D35267">
      <w:r w:rsidRPr="003345F1">
        <w:t>    }</w:t>
      </w:r>
    </w:p>
    <w:p w14:paraId="53AD8B25" w14:textId="77777777" w:rsidR="00D35267" w:rsidRPr="003345F1" w:rsidRDefault="00D35267" w:rsidP="00D35267">
      <w:r w:rsidRPr="003345F1">
        <w:t>    s[v] = 1;                                    //将原点送到U</w:t>
      </w:r>
    </w:p>
    <w:p w14:paraId="43BFE435" w14:textId="77777777" w:rsidR="00D35267" w:rsidRPr="003345F1" w:rsidRDefault="00D35267" w:rsidP="00D35267">
      <w:r w:rsidRPr="003345F1">
        <w:t>    for(int i = 1;i&lt;G-&gt;n;i++){</w:t>
      </w:r>
    </w:p>
    <w:p w14:paraId="33A28FF5" w14:textId="77777777" w:rsidR="00D35267" w:rsidRPr="003345F1" w:rsidRDefault="00D35267" w:rsidP="00D35267">
      <w:r w:rsidRPr="003345F1">
        <w:t>        min = 10001;                             //min &gt; max 让最大值得那个也能加入U</w:t>
      </w:r>
    </w:p>
    <w:p w14:paraId="7E798783" w14:textId="77777777" w:rsidR="00D35267" w:rsidRPr="003345F1" w:rsidRDefault="00D35267" w:rsidP="00D35267">
      <w:r w:rsidRPr="003345F1">
        <w:t>        for(int j = 1;j&lt;=G-&gt;n;j++){</w:t>
      </w:r>
    </w:p>
    <w:p w14:paraId="1750A0CE" w14:textId="77777777" w:rsidR="00D35267" w:rsidRPr="003345F1" w:rsidRDefault="00D35267" w:rsidP="00D35267">
      <w:r w:rsidRPr="003345F1">
        <w:t>            if((!s[j]) &amp;&amp; (D[j] &lt; min)){</w:t>
      </w:r>
    </w:p>
    <w:p w14:paraId="0B35CE30" w14:textId="77777777" w:rsidR="00D35267" w:rsidRPr="003345F1" w:rsidRDefault="00D35267" w:rsidP="00D35267">
      <w:r w:rsidRPr="003345F1">
        <w:t>                min = D[j];</w:t>
      </w:r>
    </w:p>
    <w:p w14:paraId="2A33C8A0" w14:textId="77777777" w:rsidR="00D35267" w:rsidRPr="003345F1" w:rsidRDefault="00D35267" w:rsidP="00D35267">
      <w:r w:rsidRPr="003345F1">
        <w:t>                k = j;</w:t>
      </w:r>
    </w:p>
    <w:p w14:paraId="1FA47D04" w14:textId="77777777" w:rsidR="00D35267" w:rsidRPr="003345F1" w:rsidRDefault="00D35267" w:rsidP="00D35267">
      <w:r w:rsidRPr="003345F1">
        <w:t>            }</w:t>
      </w:r>
    </w:p>
    <w:p w14:paraId="045CC299" w14:textId="77777777" w:rsidR="00D35267" w:rsidRPr="003345F1" w:rsidRDefault="00D35267" w:rsidP="00D35267">
      <w:r w:rsidRPr="003345F1">
        <w:t>        }</w:t>
      </w:r>
    </w:p>
    <w:p w14:paraId="75A20746" w14:textId="77777777" w:rsidR="00D35267" w:rsidRPr="003345F1" w:rsidRDefault="00D35267" w:rsidP="00D35267">
      <w:r w:rsidRPr="003345F1">
        <w:t>        s[k] = 1;                                //将找到得顶点k送入U</w:t>
      </w:r>
    </w:p>
    <w:p w14:paraId="63FE0243" w14:textId="77777777" w:rsidR="00D35267" w:rsidRPr="003345F1" w:rsidRDefault="00D35267" w:rsidP="00D35267">
      <w:r w:rsidRPr="003345F1">
        <w:t>        for(int j = 1;j&lt;=G-&gt;n;j++){</w:t>
      </w:r>
    </w:p>
    <w:p w14:paraId="22A9ABAB" w14:textId="77777777" w:rsidR="00D35267" w:rsidRPr="003345F1" w:rsidRDefault="00D35267" w:rsidP="00D35267">
      <w:r w:rsidRPr="003345F1">
        <w:t>            if((!s[j]) &amp;&amp; (D[j] &gt; D[k] + G-&gt;Matrix[k][j]))</w:t>
      </w:r>
    </w:p>
    <w:p w14:paraId="622B851A" w14:textId="77777777" w:rsidR="00D35267" w:rsidRPr="003345F1" w:rsidRDefault="00D35267" w:rsidP="00D35267">
      <w:r w:rsidRPr="003345F1">
        <w:t>            {</w:t>
      </w:r>
    </w:p>
    <w:p w14:paraId="3A9E2950" w14:textId="77777777" w:rsidR="00D35267" w:rsidRPr="003345F1" w:rsidRDefault="00D35267" w:rsidP="00D35267">
      <w:r w:rsidRPr="003345F1">
        <w:t>                D[j] = D[k] + G-&gt;Matrix[k][j];</w:t>
      </w:r>
    </w:p>
    <w:p w14:paraId="60A3A6FF" w14:textId="77777777" w:rsidR="00D35267" w:rsidRPr="003345F1" w:rsidRDefault="00D35267" w:rsidP="00D35267">
      <w:r w:rsidRPr="003345F1">
        <w:t>                p[j] = k+1;                      //k是j的前驱</w:t>
      </w:r>
    </w:p>
    <w:p w14:paraId="014A62AD" w14:textId="77777777" w:rsidR="00D35267" w:rsidRPr="003345F1" w:rsidRDefault="00D35267" w:rsidP="00D35267">
      <w:r w:rsidRPr="003345F1">
        <w:t>            }</w:t>
      </w:r>
    </w:p>
    <w:p w14:paraId="1DB838C1" w14:textId="77777777" w:rsidR="00D35267" w:rsidRPr="003345F1" w:rsidRDefault="00D35267" w:rsidP="00D35267">
      <w:r w:rsidRPr="003345F1">
        <w:t>        }                                        //所有的顶点已经扩充到了U中</w:t>
      </w:r>
    </w:p>
    <w:p w14:paraId="3F65F68B" w14:textId="77777777" w:rsidR="00D35267" w:rsidRPr="003345F1" w:rsidRDefault="00D35267" w:rsidP="00D35267">
      <w:r w:rsidRPr="003345F1">
        <w:t>        }</w:t>
      </w:r>
    </w:p>
    <w:p w14:paraId="45AFFAD7" w14:textId="77777777" w:rsidR="00D35267" w:rsidRPr="003345F1" w:rsidRDefault="00D35267" w:rsidP="00D35267">
      <w:r w:rsidRPr="003345F1">
        <w:t>        for(int k = 1;k&lt;=G-&gt;n;k++){</w:t>
      </w:r>
    </w:p>
    <w:p w14:paraId="0B36DF14" w14:textId="77777777" w:rsidR="00D35267" w:rsidRPr="003345F1" w:rsidRDefault="00D35267" w:rsidP="00D35267">
      <w:r w:rsidRPr="003345F1">
        <w:lastRenderedPageBreak/>
        <w:t>            if(k == v &amp;&amp; k &lt;  10){</w:t>
      </w:r>
    </w:p>
    <w:p w14:paraId="5318B4FE" w14:textId="77777777" w:rsidR="00D35267" w:rsidRPr="003345F1" w:rsidRDefault="00D35267" w:rsidP="00D35267">
      <w:r w:rsidRPr="003345F1">
        <w:t>                printf(" 0 %10d",k);</w:t>
      </w:r>
    </w:p>
    <w:p w14:paraId="75E44CFC" w14:textId="77777777" w:rsidR="00D35267" w:rsidRPr="003345F1" w:rsidRDefault="00D35267" w:rsidP="00D35267">
      <w:r w:rsidRPr="003345F1">
        <w:t>            }else if(k == v &amp;&amp; k &gt;= 10){</w:t>
      </w:r>
    </w:p>
    <w:p w14:paraId="526A6225" w14:textId="77777777" w:rsidR="00D35267" w:rsidRPr="003345F1" w:rsidRDefault="00D35267" w:rsidP="00D35267">
      <w:r w:rsidRPr="003345F1">
        <w:t>                printf(" 0 %11d",k);</w:t>
      </w:r>
    </w:p>
    <w:p w14:paraId="5644165B" w14:textId="77777777" w:rsidR="00D35267" w:rsidRPr="003345F1" w:rsidRDefault="00D35267" w:rsidP="00D35267">
      <w:r w:rsidRPr="003345F1">
        <w:t>            }else if(D[k] == 10000 &amp;&amp; k &lt; 10){</w:t>
      </w:r>
    </w:p>
    <w:p w14:paraId="0D1A9700" w14:textId="77777777" w:rsidR="00D35267" w:rsidRPr="003345F1" w:rsidRDefault="00D35267" w:rsidP="00D35267">
      <w:r w:rsidRPr="003345F1">
        <w:t>                printf(" ∞ %10d",k);</w:t>
      </w:r>
    </w:p>
    <w:p w14:paraId="501F8ABB" w14:textId="77777777" w:rsidR="00D35267" w:rsidRPr="003345F1" w:rsidRDefault="00D35267" w:rsidP="00D35267">
      <w:r w:rsidRPr="003345F1">
        <w:t>            }else if(D[k] == 10000 &amp;&amp; k &gt;= 10){</w:t>
      </w:r>
    </w:p>
    <w:p w14:paraId="6519F675" w14:textId="77777777" w:rsidR="00D35267" w:rsidRPr="003345F1" w:rsidRDefault="00D35267" w:rsidP="00D35267">
      <w:r w:rsidRPr="003345F1">
        <w:t>                printf(" ∞ %11d",k);</w:t>
      </w:r>
    </w:p>
    <w:p w14:paraId="3010CE22" w14:textId="77777777" w:rsidR="00D35267" w:rsidRPr="003345F1" w:rsidRDefault="00D35267" w:rsidP="00D35267">
      <w:r w:rsidRPr="003345F1">
        <w:t>            }else{</w:t>
      </w:r>
    </w:p>
    <w:p w14:paraId="0FC0A9D9" w14:textId="77777777" w:rsidR="00D35267" w:rsidRPr="003345F1" w:rsidRDefault="00D35267" w:rsidP="00D35267">
      <w:r w:rsidRPr="003345F1">
        <w:t>                printf(" %-10d %d",D[k],k);</w:t>
      </w:r>
    </w:p>
    <w:p w14:paraId="6D40A5D9" w14:textId="77777777" w:rsidR="00D35267" w:rsidRPr="003345F1" w:rsidRDefault="00D35267" w:rsidP="00D35267">
      <w:r w:rsidRPr="003345F1">
        <w:t>            }</w:t>
      </w:r>
    </w:p>
    <w:p w14:paraId="642762A0" w14:textId="77777777" w:rsidR="00D35267" w:rsidRPr="003345F1" w:rsidRDefault="00D35267" w:rsidP="00D35267">
      <w:r w:rsidRPr="003345F1">
        <w:t>            pre= p[k];</w:t>
      </w:r>
    </w:p>
    <w:p w14:paraId="55FF8A70" w14:textId="77777777" w:rsidR="00D35267" w:rsidRPr="003345F1" w:rsidRDefault="00D35267" w:rsidP="00D35267">
      <w:r w:rsidRPr="003345F1">
        <w:t>            if(k != v){</w:t>
      </w:r>
    </w:p>
    <w:p w14:paraId="476EBD42" w14:textId="77777777" w:rsidR="00D35267" w:rsidRPr="003345F1" w:rsidRDefault="00D35267" w:rsidP="00D35267">
      <w:r w:rsidRPr="003345F1">
        <w:t>            while((pre != 0) &amp;&amp; (pre != v+1)){</w:t>
      </w:r>
    </w:p>
    <w:p w14:paraId="7E5F6D42" w14:textId="77777777" w:rsidR="00D35267" w:rsidRPr="003345F1" w:rsidRDefault="00D35267" w:rsidP="00D35267">
      <w:r w:rsidRPr="003345F1">
        <w:t>                printf("&lt;_%d",pre-1);</w:t>
      </w:r>
    </w:p>
    <w:p w14:paraId="2DEF667A" w14:textId="77777777" w:rsidR="00D35267" w:rsidRPr="003345F1" w:rsidRDefault="00D35267" w:rsidP="00D35267">
      <w:r w:rsidRPr="003345F1">
        <w:t>                pre = p[pre-1];</w:t>
      </w:r>
    </w:p>
    <w:p w14:paraId="543B2691" w14:textId="77777777" w:rsidR="00D35267" w:rsidRPr="003345F1" w:rsidRDefault="00D35267" w:rsidP="00D35267">
      <w:r w:rsidRPr="003345F1">
        <w:t>            }</w:t>
      </w:r>
    </w:p>
    <w:p w14:paraId="7C43771E" w14:textId="77777777" w:rsidR="00D35267" w:rsidRPr="003345F1" w:rsidRDefault="00D35267" w:rsidP="00D35267">
      <w:r w:rsidRPr="003345F1">
        <w:t>            printf("&lt;_%d",v);}</w:t>
      </w:r>
    </w:p>
    <w:p w14:paraId="433DB00F" w14:textId="77777777" w:rsidR="00D35267" w:rsidRPr="003345F1" w:rsidRDefault="00D35267" w:rsidP="00D35267">
      <w:r w:rsidRPr="003345F1">
        <w:t>            printf("\n");</w:t>
      </w:r>
    </w:p>
    <w:p w14:paraId="30981A86" w14:textId="77777777" w:rsidR="00D35267" w:rsidRPr="003345F1" w:rsidRDefault="00D35267" w:rsidP="00D35267">
      <w:r w:rsidRPr="003345F1">
        <w:t>    }</w:t>
      </w:r>
    </w:p>
    <w:p w14:paraId="563E4FCF" w14:textId="77777777" w:rsidR="00D35267" w:rsidRPr="003345F1" w:rsidRDefault="00D35267" w:rsidP="00D35267">
      <w:r w:rsidRPr="003345F1">
        <w:t>}</w:t>
      </w:r>
    </w:p>
    <w:p w14:paraId="2F889CD4" w14:textId="77777777" w:rsidR="00D35267" w:rsidRPr="003345F1" w:rsidRDefault="00D35267" w:rsidP="00D35267"/>
    <w:p w14:paraId="26F548AF" w14:textId="77777777" w:rsidR="00D35267" w:rsidRPr="003345F1" w:rsidRDefault="00D35267" w:rsidP="00D35267">
      <w:r w:rsidRPr="003345F1">
        <w:t>void Floyd(Graph *G){</w:t>
      </w:r>
    </w:p>
    <w:p w14:paraId="2AF228FC" w14:textId="77777777" w:rsidR="00D35267" w:rsidRPr="003345F1" w:rsidRDefault="00D35267" w:rsidP="00D35267">
      <w:r w:rsidRPr="003345F1">
        <w:t>    printf("接下来输出每一对城市之间的最短路径：\n");</w:t>
      </w:r>
    </w:p>
    <w:p w14:paraId="271B02FF" w14:textId="77777777" w:rsidR="00D35267" w:rsidRPr="003345F1" w:rsidRDefault="00D35267" w:rsidP="00D35267">
      <w:r w:rsidRPr="003345F1">
        <w:t>    int Path[233][233];                             //路径矩阵</w:t>
      </w:r>
    </w:p>
    <w:p w14:paraId="524EB3FF" w14:textId="77777777" w:rsidR="00D35267" w:rsidRPr="003345F1" w:rsidRDefault="00D35267" w:rsidP="00D35267">
      <w:r w:rsidRPr="003345F1">
        <w:t>    int D[233][233];</w:t>
      </w:r>
    </w:p>
    <w:p w14:paraId="305C22CB" w14:textId="77777777" w:rsidR="00D35267" w:rsidRPr="003345F1" w:rsidRDefault="00D35267" w:rsidP="00D35267">
      <w:r w:rsidRPr="003345F1">
        <w:t>    int i,j,k,pre;</w:t>
      </w:r>
    </w:p>
    <w:p w14:paraId="59AF8176" w14:textId="77777777" w:rsidR="00D35267" w:rsidRPr="003345F1" w:rsidRDefault="00D35267" w:rsidP="00D35267">
      <w:r w:rsidRPr="003345F1">
        <w:t>    int w,max = 10000;</w:t>
      </w:r>
    </w:p>
    <w:p w14:paraId="3D068327" w14:textId="77777777" w:rsidR="00D35267" w:rsidRPr="003345F1" w:rsidRDefault="00D35267" w:rsidP="00D35267">
      <w:r w:rsidRPr="003345F1">
        <w:t>    for(i = 0;i&lt;=G-&gt;n;i++){</w:t>
      </w:r>
    </w:p>
    <w:p w14:paraId="3DE24F9A" w14:textId="77777777" w:rsidR="00D35267" w:rsidRPr="003345F1" w:rsidRDefault="00D35267" w:rsidP="00D35267">
      <w:r w:rsidRPr="003345F1">
        <w:t>        for(j = 0;j&lt;=G-&gt;n;j++){</w:t>
      </w:r>
    </w:p>
    <w:p w14:paraId="2E149805" w14:textId="77777777" w:rsidR="00D35267" w:rsidRPr="003345F1" w:rsidRDefault="00D35267" w:rsidP="00D35267">
      <w:r w:rsidRPr="003345F1">
        <w:t>            if(G-&gt;Matrix[i][j] != max){</w:t>
      </w:r>
    </w:p>
    <w:p w14:paraId="6718BFD2" w14:textId="77777777" w:rsidR="00D35267" w:rsidRPr="003345F1" w:rsidRDefault="00D35267" w:rsidP="00D35267">
      <w:r w:rsidRPr="003345F1">
        <w:t>                Path[i][j] = i+1;                   //i是j得前驱</w:t>
      </w:r>
    </w:p>
    <w:p w14:paraId="3B83CA7C" w14:textId="77777777" w:rsidR="00D35267" w:rsidRPr="003345F1" w:rsidRDefault="00D35267" w:rsidP="00D35267">
      <w:r w:rsidRPr="003345F1">
        <w:t>            }else{</w:t>
      </w:r>
    </w:p>
    <w:p w14:paraId="49FBBFCD" w14:textId="77777777" w:rsidR="00D35267" w:rsidRPr="003345F1" w:rsidRDefault="00D35267" w:rsidP="00D35267">
      <w:r w:rsidRPr="003345F1">
        <w:t>                Path[i][j] = 0;</w:t>
      </w:r>
    </w:p>
    <w:p w14:paraId="59FA039F" w14:textId="77777777" w:rsidR="00D35267" w:rsidRPr="003345F1" w:rsidRDefault="00D35267" w:rsidP="00D35267">
      <w:r w:rsidRPr="003345F1">
        <w:t>            }</w:t>
      </w:r>
    </w:p>
    <w:p w14:paraId="6769D708" w14:textId="77777777" w:rsidR="00D35267" w:rsidRPr="003345F1" w:rsidRDefault="00D35267" w:rsidP="00D35267">
      <w:r w:rsidRPr="003345F1">
        <w:t>            D[i][j] = G-&gt;Matrix[i][j];</w:t>
      </w:r>
    </w:p>
    <w:p w14:paraId="626B39CD" w14:textId="77777777" w:rsidR="00D35267" w:rsidRPr="003345F1" w:rsidRDefault="00D35267" w:rsidP="00D35267">
      <w:r w:rsidRPr="003345F1">
        <w:t>        }</w:t>
      </w:r>
    </w:p>
    <w:p w14:paraId="46955CE4" w14:textId="77777777" w:rsidR="00D35267" w:rsidRPr="003345F1" w:rsidRDefault="00D35267" w:rsidP="00D35267">
      <w:r w:rsidRPr="003345F1">
        <w:t>    }</w:t>
      </w:r>
    </w:p>
    <w:p w14:paraId="6B19747C" w14:textId="77777777" w:rsidR="00D35267" w:rsidRPr="003345F1" w:rsidRDefault="00D35267" w:rsidP="00D35267">
      <w:r w:rsidRPr="003345F1">
        <w:t>    for(k = 1;k&lt;=G-&gt;n;k++){</w:t>
      </w:r>
    </w:p>
    <w:p w14:paraId="4A96BB32" w14:textId="77777777" w:rsidR="00D35267" w:rsidRPr="003345F1" w:rsidRDefault="00D35267" w:rsidP="00D35267">
      <w:r w:rsidRPr="003345F1">
        <w:t>        for(i = 1;i&lt;=G-&gt;n;i++){</w:t>
      </w:r>
    </w:p>
    <w:p w14:paraId="13985AA3" w14:textId="77777777" w:rsidR="00D35267" w:rsidRPr="003345F1" w:rsidRDefault="00D35267" w:rsidP="00D35267">
      <w:r w:rsidRPr="003345F1">
        <w:t>            for(j = 1;j&lt;=G-&gt;n;j++){</w:t>
      </w:r>
    </w:p>
    <w:p w14:paraId="56D9E127" w14:textId="77777777" w:rsidR="00D35267" w:rsidRPr="003345F1" w:rsidRDefault="00D35267" w:rsidP="00D35267">
      <w:r w:rsidRPr="003345F1">
        <w:t>                if(D[i][j] &gt; (D[i][k] + D[k][j])){</w:t>
      </w:r>
    </w:p>
    <w:p w14:paraId="7F9F6902" w14:textId="77777777" w:rsidR="00D35267" w:rsidRPr="003345F1" w:rsidRDefault="00D35267" w:rsidP="00D35267">
      <w:r w:rsidRPr="003345F1">
        <w:t>                    D[i][j] = D[i][k] + D[k][j];    //修改路径的长度</w:t>
      </w:r>
    </w:p>
    <w:p w14:paraId="218C7BBF" w14:textId="77777777" w:rsidR="00D35267" w:rsidRPr="003345F1" w:rsidRDefault="00D35267" w:rsidP="00D35267">
      <w:r w:rsidRPr="003345F1">
        <w:t>                    Path[i][j] = Path[k][j];        //修改路径</w:t>
      </w:r>
    </w:p>
    <w:p w14:paraId="25741858" w14:textId="77777777" w:rsidR="00D35267" w:rsidRPr="003345F1" w:rsidRDefault="00D35267" w:rsidP="00D35267">
      <w:r w:rsidRPr="003345F1">
        <w:lastRenderedPageBreak/>
        <w:t>                }</w:t>
      </w:r>
    </w:p>
    <w:p w14:paraId="71D6A628" w14:textId="77777777" w:rsidR="00D35267" w:rsidRPr="003345F1" w:rsidRDefault="00D35267" w:rsidP="00D35267">
      <w:r w:rsidRPr="003345F1">
        <w:t>            }</w:t>
      </w:r>
    </w:p>
    <w:p w14:paraId="52B14397" w14:textId="77777777" w:rsidR="00D35267" w:rsidRPr="003345F1" w:rsidRDefault="00D35267" w:rsidP="00D35267">
      <w:r w:rsidRPr="003345F1">
        <w:t>        }</w:t>
      </w:r>
    </w:p>
    <w:p w14:paraId="757AE9D2" w14:textId="77777777" w:rsidR="00D35267" w:rsidRPr="003345F1" w:rsidRDefault="00D35267" w:rsidP="00D35267">
      <w:r w:rsidRPr="003345F1">
        <w:t>    }</w:t>
      </w:r>
    </w:p>
    <w:p w14:paraId="076901B2" w14:textId="77777777" w:rsidR="00D35267" w:rsidRPr="003345F1" w:rsidRDefault="00D35267" w:rsidP="00D35267">
      <w:r w:rsidRPr="003345F1">
        <w:t>    for(i = 1;i&lt;=G-&gt;n;i++){</w:t>
      </w:r>
    </w:p>
    <w:p w14:paraId="6272CC6C" w14:textId="77777777" w:rsidR="00D35267" w:rsidRPr="003345F1" w:rsidRDefault="00D35267" w:rsidP="00D35267">
      <w:r w:rsidRPr="003345F1">
        <w:t>        printf("第%d组：\n",i);</w:t>
      </w:r>
    </w:p>
    <w:p w14:paraId="6919455E" w14:textId="77777777" w:rsidR="00D35267" w:rsidRPr="003345F1" w:rsidRDefault="00D35267" w:rsidP="00D35267">
      <w:r w:rsidRPr="003345F1">
        <w:t>        for(j = 1;j&lt;=G-&gt;n;j++){</w:t>
      </w:r>
    </w:p>
    <w:p w14:paraId="098703D7" w14:textId="77777777" w:rsidR="00D35267" w:rsidRPr="003345F1" w:rsidRDefault="00D35267" w:rsidP="00D35267">
      <w:r w:rsidRPr="003345F1">
        <w:t>            if(i == j &amp;&amp; j &lt; 10){</w:t>
      </w:r>
    </w:p>
    <w:p w14:paraId="1BAAF6AC" w14:textId="77777777" w:rsidR="00D35267" w:rsidRPr="003345F1" w:rsidRDefault="00D35267" w:rsidP="00D35267">
      <w:r w:rsidRPr="003345F1">
        <w:t>                printf(" 0 %10d",j);</w:t>
      </w:r>
    </w:p>
    <w:p w14:paraId="08C5D45E" w14:textId="77777777" w:rsidR="00D35267" w:rsidRPr="003345F1" w:rsidRDefault="00D35267" w:rsidP="00D35267">
      <w:r w:rsidRPr="003345F1">
        <w:t>            }else if(i == j &amp;&amp; j &gt;= 10){</w:t>
      </w:r>
    </w:p>
    <w:p w14:paraId="2870D040" w14:textId="77777777" w:rsidR="00D35267" w:rsidRPr="003345F1" w:rsidRDefault="00D35267" w:rsidP="00D35267">
      <w:r w:rsidRPr="003345F1">
        <w:t>                printf(" 0 %11d",j);</w:t>
      </w:r>
    </w:p>
    <w:p w14:paraId="0AF1E046" w14:textId="77777777" w:rsidR="00D35267" w:rsidRPr="003345F1" w:rsidRDefault="00D35267" w:rsidP="00D35267">
      <w:r w:rsidRPr="003345F1">
        <w:t>            }else if(D[i][j] == 10000 &amp;&amp; j &lt; 10){</w:t>
      </w:r>
    </w:p>
    <w:p w14:paraId="7C3599AB" w14:textId="77777777" w:rsidR="00D35267" w:rsidRPr="003345F1" w:rsidRDefault="00D35267" w:rsidP="00D35267">
      <w:r w:rsidRPr="003345F1">
        <w:t>                printf(" ∞ %10d",j);</w:t>
      </w:r>
    </w:p>
    <w:p w14:paraId="2F5536D3" w14:textId="77777777" w:rsidR="00D35267" w:rsidRPr="003345F1" w:rsidRDefault="00D35267" w:rsidP="00D35267">
      <w:r w:rsidRPr="003345F1">
        <w:t>            }else if(D[i][j] == 10000 &amp;&amp; j &gt;= 10){</w:t>
      </w:r>
    </w:p>
    <w:p w14:paraId="7325004F" w14:textId="77777777" w:rsidR="00D35267" w:rsidRPr="003345F1" w:rsidRDefault="00D35267" w:rsidP="00D35267">
      <w:r w:rsidRPr="003345F1">
        <w:t>                printf(" ∞ %11d",j);</w:t>
      </w:r>
    </w:p>
    <w:p w14:paraId="6D89D7B9" w14:textId="77777777" w:rsidR="00D35267" w:rsidRPr="003345F1" w:rsidRDefault="00D35267" w:rsidP="00D35267">
      <w:r w:rsidRPr="003345F1">
        <w:t>            }else{</w:t>
      </w:r>
    </w:p>
    <w:p w14:paraId="5C25CC51" w14:textId="77777777" w:rsidR="00D35267" w:rsidRPr="003345F1" w:rsidRDefault="00D35267" w:rsidP="00D35267">
      <w:r w:rsidRPr="003345F1">
        <w:t>            printf(" %-10d %d",D[i][j],j);</w:t>
      </w:r>
    </w:p>
    <w:p w14:paraId="311C1FDC" w14:textId="77777777" w:rsidR="00D35267" w:rsidRPr="003345F1" w:rsidRDefault="00D35267" w:rsidP="00D35267">
      <w:r w:rsidRPr="003345F1">
        <w:t>            }</w:t>
      </w:r>
    </w:p>
    <w:p w14:paraId="1EFF0BFF" w14:textId="77777777" w:rsidR="00D35267" w:rsidRPr="003345F1" w:rsidRDefault="00D35267" w:rsidP="00D35267">
      <w:r w:rsidRPr="003345F1">
        <w:t>            pre = Path[i][j];</w:t>
      </w:r>
    </w:p>
    <w:p w14:paraId="397BFDA5" w14:textId="77777777" w:rsidR="00D35267" w:rsidRPr="003345F1" w:rsidRDefault="00D35267" w:rsidP="00D35267">
      <w:r w:rsidRPr="003345F1">
        <w:t>            if(i!=j){</w:t>
      </w:r>
    </w:p>
    <w:p w14:paraId="64BE6BC5" w14:textId="77777777" w:rsidR="00D35267" w:rsidRPr="003345F1" w:rsidRDefault="00D35267" w:rsidP="00D35267">
      <w:r w:rsidRPr="003345F1">
        <w:t>            while((pre != 0) &amp;&amp; (pre != i+1)){</w:t>
      </w:r>
    </w:p>
    <w:p w14:paraId="783953AF" w14:textId="77777777" w:rsidR="00D35267" w:rsidRPr="003345F1" w:rsidRDefault="00D35267" w:rsidP="00D35267">
      <w:r w:rsidRPr="003345F1">
        <w:t>                printf("&lt;_%d",pre-1);</w:t>
      </w:r>
    </w:p>
    <w:p w14:paraId="4A4C48B9" w14:textId="77777777" w:rsidR="00D35267" w:rsidRPr="003345F1" w:rsidRDefault="00D35267" w:rsidP="00D35267">
      <w:r w:rsidRPr="003345F1">
        <w:t>                pre = Path[i][pre-1];</w:t>
      </w:r>
    </w:p>
    <w:p w14:paraId="6B8ECDA0" w14:textId="77777777" w:rsidR="00D35267" w:rsidRPr="003345F1" w:rsidRDefault="00D35267" w:rsidP="00D35267">
      <w:r w:rsidRPr="003345F1">
        <w:t>            }</w:t>
      </w:r>
    </w:p>
    <w:p w14:paraId="60736CF5" w14:textId="77777777" w:rsidR="00D35267" w:rsidRPr="003345F1" w:rsidRDefault="00D35267" w:rsidP="00D35267">
      <w:r w:rsidRPr="003345F1">
        <w:t>            }</w:t>
      </w:r>
    </w:p>
    <w:p w14:paraId="4727DA54" w14:textId="77777777" w:rsidR="00D35267" w:rsidRPr="003345F1" w:rsidRDefault="00D35267" w:rsidP="00D35267">
      <w:r w:rsidRPr="003345F1">
        <w:t>            printf("&lt;_%d\n",i);</w:t>
      </w:r>
    </w:p>
    <w:p w14:paraId="5EEFB4DC" w14:textId="77777777" w:rsidR="00D35267" w:rsidRPr="003345F1" w:rsidRDefault="00D35267" w:rsidP="00D35267">
      <w:r w:rsidRPr="003345F1">
        <w:t>        }</w:t>
      </w:r>
    </w:p>
    <w:p w14:paraId="2CFA4ECA" w14:textId="77777777" w:rsidR="00D35267" w:rsidRPr="003345F1" w:rsidRDefault="00D35267" w:rsidP="00D35267">
      <w:r w:rsidRPr="003345F1">
        <w:t>    }</w:t>
      </w:r>
    </w:p>
    <w:p w14:paraId="19AD6052" w14:textId="77777777" w:rsidR="00D35267" w:rsidRPr="003345F1" w:rsidRDefault="00D35267" w:rsidP="00D35267">
      <w:r w:rsidRPr="003345F1">
        <w:t>}</w:t>
      </w:r>
    </w:p>
    <w:p w14:paraId="2B54E176" w14:textId="77777777" w:rsidR="00D35267" w:rsidRPr="003345F1" w:rsidRDefault="00D35267" w:rsidP="00D35267"/>
    <w:p w14:paraId="725A4421" w14:textId="77777777" w:rsidR="00D35267" w:rsidRPr="003345F1" w:rsidRDefault="00D35267" w:rsidP="00D35267">
      <w:r w:rsidRPr="003345F1">
        <w:t>int main(void){</w:t>
      </w:r>
    </w:p>
    <w:p w14:paraId="0BF4A525" w14:textId="77777777" w:rsidR="00D35267" w:rsidRPr="003345F1" w:rsidRDefault="00D35267" w:rsidP="00D35267">
      <w:r w:rsidRPr="003345F1">
        <w:t>    Graph G;</w:t>
      </w:r>
    </w:p>
    <w:p w14:paraId="4370395C" w14:textId="77777777" w:rsidR="00D35267" w:rsidRPr="003345F1" w:rsidRDefault="00D35267" w:rsidP="00D35267">
      <w:r w:rsidRPr="003345F1">
        <w:t>    Great(&amp;G);</w:t>
      </w:r>
    </w:p>
    <w:p w14:paraId="43554BBF" w14:textId="77777777" w:rsidR="00D35267" w:rsidRPr="003345F1" w:rsidRDefault="00D35267" w:rsidP="00D35267">
      <w:r w:rsidRPr="003345F1">
        <w:t>    Dijkstra(&amp;G);</w:t>
      </w:r>
    </w:p>
    <w:p w14:paraId="3A47C99C" w14:textId="77777777" w:rsidR="00D35267" w:rsidRPr="003345F1" w:rsidRDefault="00D35267" w:rsidP="00D35267">
      <w:r w:rsidRPr="003345F1">
        <w:t>    Floyd(&amp;G);</w:t>
      </w:r>
    </w:p>
    <w:p w14:paraId="6F0E3CBC" w14:textId="77777777" w:rsidR="00D35267" w:rsidRPr="003345F1" w:rsidRDefault="00D35267" w:rsidP="00D35267">
      <w:r w:rsidRPr="003345F1">
        <w:t>    return 0;</w:t>
      </w:r>
    </w:p>
    <w:p w14:paraId="103CFB0D" w14:textId="77777777" w:rsidR="00D35267" w:rsidRDefault="00D35267" w:rsidP="00D35267">
      <w:r w:rsidRPr="003345F1">
        <w:t>}</w:t>
      </w:r>
    </w:p>
    <w:p w14:paraId="0E77D3DA" w14:textId="77777777" w:rsidR="00D35267" w:rsidRDefault="00D35267" w:rsidP="00D35267">
      <w:pPr>
        <w:pStyle w:val="3"/>
      </w:pPr>
      <w:bookmarkStart w:id="6" w:name="_Toc123337811"/>
      <w:r>
        <w:rPr>
          <w:rFonts w:hint="eastAsia"/>
        </w:rPr>
        <w:t>数据输入/输出截图</w:t>
      </w:r>
      <w:bookmarkEnd w:id="6"/>
    </w:p>
    <w:p w14:paraId="26071987" w14:textId="77777777" w:rsidR="00D35267" w:rsidRPr="00E30946" w:rsidRDefault="00D35267" w:rsidP="00D35267">
      <w:pPr>
        <w:rPr>
          <w:b/>
          <w:bCs/>
        </w:rPr>
      </w:pPr>
      <w:r w:rsidRPr="00E30946">
        <w:rPr>
          <w:rFonts w:hint="eastAsia"/>
          <w:b/>
          <w:bCs/>
        </w:rPr>
        <w:t>测试样例1：</w:t>
      </w:r>
    </w:p>
    <w:p w14:paraId="796B26E2" w14:textId="77777777" w:rsidR="00D35267" w:rsidRDefault="00D35267" w:rsidP="00D35267">
      <w:r>
        <w:rPr>
          <w:rFonts w:hint="eastAsia"/>
        </w:rPr>
        <w:t>Graph</w:t>
      </w:r>
      <w:r>
        <w:t>1</w:t>
      </w:r>
    </w:p>
    <w:p w14:paraId="1EBF99F3" w14:textId="77777777" w:rsidR="00D35267" w:rsidRDefault="00D35267" w:rsidP="00D35267">
      <w:r>
        <w:rPr>
          <w:rFonts w:hint="eastAsia"/>
        </w:rPr>
        <w:t>该图由1</w:t>
      </w:r>
      <w:r>
        <w:t>1</w:t>
      </w:r>
      <w:r>
        <w:rPr>
          <w:rFonts w:hint="eastAsia"/>
        </w:rPr>
        <w:t>个结点和2</w:t>
      </w:r>
      <w:r>
        <w:t>0</w:t>
      </w:r>
      <w:r>
        <w:rPr>
          <w:rFonts w:hint="eastAsia"/>
        </w:rPr>
        <w:t>条边，属于交通网络中较复杂的情况</w:t>
      </w:r>
    </w:p>
    <w:p w14:paraId="3781BDD8" w14:textId="77777777" w:rsidR="00D35267" w:rsidRDefault="00D35267" w:rsidP="00D35267">
      <w:r>
        <w:rPr>
          <w:noProof/>
        </w:rPr>
        <w:lastRenderedPageBreak/>
        <w:drawing>
          <wp:anchor distT="0" distB="0" distL="114300" distR="114300" simplePos="0" relativeHeight="251660288" behindDoc="0" locked="0" layoutInCell="1" allowOverlap="1" wp14:anchorId="06ACACB6" wp14:editId="296A84BB">
            <wp:simplePos x="0" y="0"/>
            <wp:positionH relativeFrom="margin">
              <wp:posOffset>381587</wp:posOffset>
            </wp:positionH>
            <wp:positionV relativeFrom="page">
              <wp:posOffset>5526670</wp:posOffset>
            </wp:positionV>
            <wp:extent cx="4046220" cy="375285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8">
                      <a:extLst>
                        <a:ext uri="{28A0092B-C50C-407E-A947-70E740481C1C}">
                          <a14:useLocalDpi xmlns:a14="http://schemas.microsoft.com/office/drawing/2010/main" val="0"/>
                        </a:ext>
                      </a:extLst>
                    </a:blip>
                    <a:srcRect l="11850" t="15640" r="7738" b="9788"/>
                    <a:stretch/>
                  </pic:blipFill>
                  <pic:spPr bwMode="auto">
                    <a:xfrm>
                      <a:off x="0" y="0"/>
                      <a:ext cx="4046220" cy="37528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hint="eastAsia"/>
        </w:rPr>
        <w:t>、</w:t>
      </w:r>
    </w:p>
    <w:p w14:paraId="075CD4A6" w14:textId="77777777" w:rsidR="00D35267" w:rsidRDefault="00D35267" w:rsidP="00D35267">
      <w:r>
        <w:rPr>
          <w:noProof/>
        </w:rPr>
        <w:drawing>
          <wp:anchor distT="0" distB="0" distL="114300" distR="114300" simplePos="0" relativeHeight="251661312" behindDoc="0" locked="0" layoutInCell="1" allowOverlap="1" wp14:anchorId="7672CD6B" wp14:editId="2D3F878B">
            <wp:simplePos x="0" y="0"/>
            <wp:positionH relativeFrom="margin">
              <wp:posOffset>395292</wp:posOffset>
            </wp:positionH>
            <wp:positionV relativeFrom="page">
              <wp:posOffset>1179166</wp:posOffset>
            </wp:positionV>
            <wp:extent cx="4271010" cy="5631180"/>
            <wp:effectExtent l="0" t="0" r="0" b="762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71010" cy="563118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输入输出如下：</w:t>
      </w:r>
    </w:p>
    <w:p w14:paraId="0F569B3B" w14:textId="77777777" w:rsidR="00D35267" w:rsidRPr="00E30946" w:rsidRDefault="00D35267" w:rsidP="00D35267">
      <w:pPr>
        <w:rPr>
          <w:b/>
          <w:bCs/>
          <w:sz w:val="20"/>
          <w:szCs w:val="21"/>
          <w:highlight w:val="lightGray"/>
        </w:rPr>
      </w:pPr>
      <w:r>
        <w:rPr>
          <w:rFonts w:hint="eastAsia"/>
          <w:noProof/>
        </w:rPr>
        <w:t>由于求任意两城市最短路径的输出太长，故以文本形式给出</w:t>
      </w:r>
      <w:r>
        <w:rPr>
          <w:noProof/>
        </w:rPr>
        <w:br/>
      </w:r>
      <w:r w:rsidRPr="00E30946">
        <w:rPr>
          <w:rFonts w:hint="eastAsia"/>
          <w:b/>
          <w:bCs/>
          <w:sz w:val="20"/>
          <w:szCs w:val="21"/>
          <w:highlight w:val="lightGray"/>
        </w:rPr>
        <w:lastRenderedPageBreak/>
        <w:t>接下来输出每一对城市之间的最短路径：</w:t>
      </w:r>
    </w:p>
    <w:p w14:paraId="088DDF62" w14:textId="77777777" w:rsidR="00D35267" w:rsidRPr="00E30946" w:rsidRDefault="00D35267" w:rsidP="00D35267">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1组：</w:t>
      </w:r>
    </w:p>
    <w:p w14:paraId="45BF67E0" w14:textId="77777777" w:rsidR="00D35267" w:rsidRPr="00E30946" w:rsidRDefault="00D35267" w:rsidP="00D35267">
      <w:pPr>
        <w:rPr>
          <w:b/>
          <w:bCs/>
          <w:sz w:val="20"/>
          <w:szCs w:val="21"/>
          <w:highlight w:val="lightGray"/>
        </w:rPr>
      </w:pPr>
      <w:r w:rsidRPr="00E30946">
        <w:rPr>
          <w:b/>
          <w:bCs/>
          <w:sz w:val="20"/>
          <w:szCs w:val="21"/>
          <w:highlight w:val="lightGray"/>
        </w:rPr>
        <w:t xml:space="preserve"> 0          1&lt;_1</w:t>
      </w:r>
    </w:p>
    <w:p w14:paraId="5B00DBD5" w14:textId="77777777" w:rsidR="00D35267" w:rsidRPr="00E30946" w:rsidRDefault="00D35267" w:rsidP="00D35267">
      <w:pPr>
        <w:rPr>
          <w:b/>
          <w:bCs/>
          <w:sz w:val="20"/>
          <w:szCs w:val="21"/>
          <w:highlight w:val="lightGray"/>
        </w:rPr>
      </w:pPr>
      <w:r w:rsidRPr="00E30946">
        <w:rPr>
          <w:b/>
          <w:bCs/>
          <w:sz w:val="20"/>
          <w:szCs w:val="21"/>
          <w:highlight w:val="lightGray"/>
        </w:rPr>
        <w:t xml:space="preserve"> 20         2&lt;_6&lt;_1</w:t>
      </w:r>
    </w:p>
    <w:p w14:paraId="4AFE63F4" w14:textId="77777777" w:rsidR="00D35267" w:rsidRPr="00E30946" w:rsidRDefault="00D35267" w:rsidP="00D35267">
      <w:pPr>
        <w:rPr>
          <w:b/>
          <w:bCs/>
          <w:sz w:val="20"/>
          <w:szCs w:val="21"/>
          <w:highlight w:val="lightGray"/>
        </w:rPr>
      </w:pPr>
      <w:r w:rsidRPr="00E30946">
        <w:rPr>
          <w:b/>
          <w:bCs/>
          <w:sz w:val="20"/>
          <w:szCs w:val="21"/>
          <w:highlight w:val="lightGray"/>
        </w:rPr>
        <w:t xml:space="preserve"> 12         3&lt;_1</w:t>
      </w:r>
    </w:p>
    <w:p w14:paraId="1C4D5EDC" w14:textId="77777777" w:rsidR="00D35267" w:rsidRPr="00E30946" w:rsidRDefault="00D35267" w:rsidP="00D35267">
      <w:pPr>
        <w:rPr>
          <w:b/>
          <w:bCs/>
          <w:sz w:val="20"/>
          <w:szCs w:val="21"/>
          <w:highlight w:val="lightGray"/>
        </w:rPr>
      </w:pPr>
      <w:r w:rsidRPr="00E30946">
        <w:rPr>
          <w:b/>
          <w:bCs/>
          <w:sz w:val="20"/>
          <w:szCs w:val="21"/>
          <w:highlight w:val="lightGray"/>
        </w:rPr>
        <w:t xml:space="preserve"> 17         4&lt;_10&lt;_1</w:t>
      </w:r>
    </w:p>
    <w:p w14:paraId="5F3CE1E1" w14:textId="77777777" w:rsidR="00D35267" w:rsidRPr="00E30946" w:rsidRDefault="00D35267" w:rsidP="00D35267">
      <w:pPr>
        <w:rPr>
          <w:b/>
          <w:bCs/>
          <w:sz w:val="20"/>
          <w:szCs w:val="21"/>
          <w:highlight w:val="lightGray"/>
        </w:rPr>
      </w:pPr>
      <w:r w:rsidRPr="00E30946">
        <w:rPr>
          <w:b/>
          <w:bCs/>
          <w:sz w:val="20"/>
          <w:szCs w:val="21"/>
          <w:highlight w:val="lightGray"/>
        </w:rPr>
        <w:t xml:space="preserve"> 16         5&lt;_6&lt;_1</w:t>
      </w:r>
    </w:p>
    <w:p w14:paraId="3DB26B46" w14:textId="77777777" w:rsidR="00D35267" w:rsidRPr="00E30946" w:rsidRDefault="00D35267" w:rsidP="00D35267">
      <w:pPr>
        <w:rPr>
          <w:b/>
          <w:bCs/>
          <w:sz w:val="20"/>
          <w:szCs w:val="21"/>
          <w:highlight w:val="lightGray"/>
        </w:rPr>
      </w:pPr>
      <w:r w:rsidRPr="00E30946">
        <w:rPr>
          <w:b/>
          <w:bCs/>
          <w:sz w:val="20"/>
          <w:szCs w:val="21"/>
          <w:highlight w:val="lightGray"/>
        </w:rPr>
        <w:t xml:space="preserve"> 11         6&lt;_1</w:t>
      </w:r>
    </w:p>
    <w:p w14:paraId="00CA43E9" w14:textId="77777777" w:rsidR="00D35267" w:rsidRPr="00E30946" w:rsidRDefault="00D35267" w:rsidP="00D35267">
      <w:pPr>
        <w:rPr>
          <w:b/>
          <w:bCs/>
          <w:sz w:val="20"/>
          <w:szCs w:val="21"/>
          <w:highlight w:val="lightGray"/>
        </w:rPr>
      </w:pPr>
      <w:r w:rsidRPr="00E30946">
        <w:rPr>
          <w:b/>
          <w:bCs/>
          <w:sz w:val="20"/>
          <w:szCs w:val="21"/>
          <w:highlight w:val="lightGray"/>
        </w:rPr>
        <w:t xml:space="preserve"> 29         7&lt;_8&lt;_3&lt;_1</w:t>
      </w:r>
    </w:p>
    <w:p w14:paraId="6A9BEF33" w14:textId="77777777" w:rsidR="00D35267" w:rsidRPr="00E30946" w:rsidRDefault="00D35267" w:rsidP="00D35267">
      <w:pPr>
        <w:rPr>
          <w:b/>
          <w:bCs/>
          <w:sz w:val="20"/>
          <w:szCs w:val="21"/>
          <w:highlight w:val="lightGray"/>
        </w:rPr>
      </w:pPr>
      <w:r w:rsidRPr="00E30946">
        <w:rPr>
          <w:b/>
          <w:bCs/>
          <w:sz w:val="20"/>
          <w:szCs w:val="21"/>
          <w:highlight w:val="lightGray"/>
        </w:rPr>
        <w:t xml:space="preserve"> 23         8&lt;_3&lt;_1</w:t>
      </w:r>
    </w:p>
    <w:p w14:paraId="7B346226" w14:textId="77777777" w:rsidR="00D35267" w:rsidRPr="00E30946" w:rsidRDefault="00D35267" w:rsidP="00D35267">
      <w:pPr>
        <w:rPr>
          <w:b/>
          <w:bCs/>
          <w:sz w:val="20"/>
          <w:szCs w:val="21"/>
          <w:highlight w:val="lightGray"/>
        </w:rPr>
      </w:pPr>
      <w:r w:rsidRPr="00E30946">
        <w:rPr>
          <w:b/>
          <w:bCs/>
          <w:sz w:val="20"/>
          <w:szCs w:val="21"/>
          <w:highlight w:val="lightGray"/>
        </w:rPr>
        <w:t xml:space="preserve"> 18         9&lt;_4&lt;_10&lt;_1</w:t>
      </w:r>
    </w:p>
    <w:p w14:paraId="23A64351" w14:textId="77777777" w:rsidR="00D35267" w:rsidRPr="00E30946" w:rsidRDefault="00D35267" w:rsidP="00D35267">
      <w:pPr>
        <w:rPr>
          <w:b/>
          <w:bCs/>
          <w:sz w:val="20"/>
          <w:szCs w:val="21"/>
          <w:highlight w:val="lightGray"/>
        </w:rPr>
      </w:pPr>
      <w:r w:rsidRPr="00E30946">
        <w:rPr>
          <w:b/>
          <w:bCs/>
          <w:sz w:val="20"/>
          <w:szCs w:val="21"/>
          <w:highlight w:val="lightGray"/>
        </w:rPr>
        <w:t xml:space="preserve"> 6          10&lt;_1</w:t>
      </w:r>
    </w:p>
    <w:p w14:paraId="3C71497A" w14:textId="77777777" w:rsidR="00D35267" w:rsidRPr="00E30946" w:rsidRDefault="00D35267" w:rsidP="00D35267">
      <w:pPr>
        <w:rPr>
          <w:b/>
          <w:bCs/>
          <w:sz w:val="20"/>
          <w:szCs w:val="21"/>
          <w:highlight w:val="lightGray"/>
        </w:rPr>
      </w:pPr>
      <w:r w:rsidRPr="00E30946">
        <w:rPr>
          <w:b/>
          <w:bCs/>
          <w:sz w:val="20"/>
          <w:szCs w:val="21"/>
          <w:highlight w:val="lightGray"/>
        </w:rPr>
        <w:t xml:space="preserve"> 22         11&lt;_9&lt;_4&lt;_10&lt;_1</w:t>
      </w:r>
    </w:p>
    <w:p w14:paraId="611C98FF" w14:textId="77777777" w:rsidR="00D35267" w:rsidRPr="00E30946" w:rsidRDefault="00D35267" w:rsidP="00D35267">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2组：</w:t>
      </w:r>
    </w:p>
    <w:p w14:paraId="21265A03" w14:textId="77777777" w:rsidR="00D35267" w:rsidRPr="00E30946" w:rsidRDefault="00D35267" w:rsidP="00D35267">
      <w:pPr>
        <w:rPr>
          <w:b/>
          <w:bCs/>
          <w:sz w:val="20"/>
          <w:szCs w:val="21"/>
          <w:highlight w:val="lightGray"/>
        </w:rPr>
      </w:pPr>
      <w:r w:rsidRPr="00E30946">
        <w:rPr>
          <w:b/>
          <w:bCs/>
          <w:sz w:val="20"/>
          <w:szCs w:val="21"/>
          <w:highlight w:val="lightGray"/>
        </w:rPr>
        <w:t xml:space="preserve"> 20         1&lt;_6&lt;_2</w:t>
      </w:r>
    </w:p>
    <w:p w14:paraId="5757E3BB" w14:textId="77777777" w:rsidR="00D35267" w:rsidRPr="00E30946" w:rsidRDefault="00D35267" w:rsidP="00D35267">
      <w:pPr>
        <w:rPr>
          <w:b/>
          <w:bCs/>
          <w:sz w:val="20"/>
          <w:szCs w:val="21"/>
          <w:highlight w:val="lightGray"/>
        </w:rPr>
      </w:pPr>
      <w:r w:rsidRPr="00E30946">
        <w:rPr>
          <w:b/>
          <w:bCs/>
          <w:sz w:val="20"/>
          <w:szCs w:val="21"/>
          <w:highlight w:val="lightGray"/>
        </w:rPr>
        <w:t xml:space="preserve"> 0          2&lt;_2</w:t>
      </w:r>
    </w:p>
    <w:p w14:paraId="61C85114" w14:textId="77777777" w:rsidR="00D35267" w:rsidRPr="00E30946" w:rsidRDefault="00D35267" w:rsidP="00D35267">
      <w:pPr>
        <w:rPr>
          <w:b/>
          <w:bCs/>
          <w:sz w:val="20"/>
          <w:szCs w:val="21"/>
          <w:highlight w:val="lightGray"/>
        </w:rPr>
      </w:pPr>
      <w:r w:rsidRPr="00E30946">
        <w:rPr>
          <w:b/>
          <w:bCs/>
          <w:sz w:val="20"/>
          <w:szCs w:val="21"/>
          <w:highlight w:val="lightGray"/>
        </w:rPr>
        <w:t xml:space="preserve"> 23         3&lt;_4&lt;_5&lt;_2</w:t>
      </w:r>
    </w:p>
    <w:p w14:paraId="5CDB456E" w14:textId="77777777" w:rsidR="00D35267" w:rsidRPr="00E30946" w:rsidRDefault="00D35267" w:rsidP="00D35267">
      <w:pPr>
        <w:rPr>
          <w:b/>
          <w:bCs/>
          <w:sz w:val="20"/>
          <w:szCs w:val="21"/>
          <w:highlight w:val="lightGray"/>
        </w:rPr>
      </w:pPr>
      <w:r w:rsidRPr="00E30946">
        <w:rPr>
          <w:b/>
          <w:bCs/>
          <w:sz w:val="20"/>
          <w:szCs w:val="21"/>
          <w:highlight w:val="lightGray"/>
        </w:rPr>
        <w:t xml:space="preserve"> 11         4&lt;_5&lt;_2</w:t>
      </w:r>
    </w:p>
    <w:p w14:paraId="63036CA4" w14:textId="77777777" w:rsidR="00D35267" w:rsidRPr="00E30946" w:rsidRDefault="00D35267" w:rsidP="00D35267">
      <w:pPr>
        <w:rPr>
          <w:b/>
          <w:bCs/>
          <w:sz w:val="20"/>
          <w:szCs w:val="21"/>
          <w:highlight w:val="lightGray"/>
        </w:rPr>
      </w:pPr>
      <w:r w:rsidRPr="00E30946">
        <w:rPr>
          <w:b/>
          <w:bCs/>
          <w:sz w:val="20"/>
          <w:szCs w:val="21"/>
          <w:highlight w:val="lightGray"/>
        </w:rPr>
        <w:t xml:space="preserve"> 7          5&lt;_2</w:t>
      </w:r>
    </w:p>
    <w:p w14:paraId="156BCE0F" w14:textId="77777777" w:rsidR="00D35267" w:rsidRPr="00E30946" w:rsidRDefault="00D35267" w:rsidP="00D35267">
      <w:pPr>
        <w:rPr>
          <w:b/>
          <w:bCs/>
          <w:sz w:val="20"/>
          <w:szCs w:val="21"/>
          <w:highlight w:val="lightGray"/>
        </w:rPr>
      </w:pPr>
      <w:r w:rsidRPr="00E30946">
        <w:rPr>
          <w:b/>
          <w:bCs/>
          <w:sz w:val="20"/>
          <w:szCs w:val="21"/>
          <w:highlight w:val="lightGray"/>
        </w:rPr>
        <w:t xml:space="preserve"> 9          6&lt;_2</w:t>
      </w:r>
    </w:p>
    <w:p w14:paraId="63CCE04D" w14:textId="77777777" w:rsidR="00D35267" w:rsidRPr="00E30946" w:rsidRDefault="00D35267" w:rsidP="00D35267">
      <w:pPr>
        <w:rPr>
          <w:b/>
          <w:bCs/>
          <w:sz w:val="20"/>
          <w:szCs w:val="21"/>
          <w:highlight w:val="lightGray"/>
        </w:rPr>
      </w:pPr>
      <w:r w:rsidRPr="00E30946">
        <w:rPr>
          <w:b/>
          <w:bCs/>
          <w:sz w:val="20"/>
          <w:szCs w:val="21"/>
          <w:highlight w:val="lightGray"/>
        </w:rPr>
        <w:t xml:space="preserve"> 24         7&lt;_8&lt;_11&lt;_2</w:t>
      </w:r>
    </w:p>
    <w:p w14:paraId="45C5D56B" w14:textId="77777777" w:rsidR="00D35267" w:rsidRPr="00E30946" w:rsidRDefault="00D35267" w:rsidP="00D35267">
      <w:pPr>
        <w:rPr>
          <w:b/>
          <w:bCs/>
          <w:sz w:val="20"/>
          <w:szCs w:val="21"/>
          <w:highlight w:val="lightGray"/>
        </w:rPr>
      </w:pPr>
      <w:r w:rsidRPr="00E30946">
        <w:rPr>
          <w:b/>
          <w:bCs/>
          <w:sz w:val="20"/>
          <w:szCs w:val="21"/>
          <w:highlight w:val="lightGray"/>
        </w:rPr>
        <w:t xml:space="preserve"> 18         8&lt;_11&lt;_2</w:t>
      </w:r>
    </w:p>
    <w:p w14:paraId="519955D8" w14:textId="77777777" w:rsidR="00D35267" w:rsidRPr="00E30946" w:rsidRDefault="00D35267" w:rsidP="00D35267">
      <w:pPr>
        <w:rPr>
          <w:b/>
          <w:bCs/>
          <w:sz w:val="20"/>
          <w:szCs w:val="21"/>
          <w:highlight w:val="lightGray"/>
        </w:rPr>
      </w:pPr>
      <w:r w:rsidRPr="00E30946">
        <w:rPr>
          <w:b/>
          <w:bCs/>
          <w:sz w:val="20"/>
          <w:szCs w:val="21"/>
          <w:highlight w:val="lightGray"/>
        </w:rPr>
        <w:t xml:space="preserve"> 12         9&lt;_4&lt;_5&lt;_2</w:t>
      </w:r>
    </w:p>
    <w:p w14:paraId="027F0F7F" w14:textId="77777777" w:rsidR="00D35267" w:rsidRPr="00E30946" w:rsidRDefault="00D35267" w:rsidP="00D35267">
      <w:pPr>
        <w:rPr>
          <w:b/>
          <w:bCs/>
          <w:sz w:val="20"/>
          <w:szCs w:val="21"/>
          <w:highlight w:val="lightGray"/>
        </w:rPr>
      </w:pPr>
      <w:r w:rsidRPr="00E30946">
        <w:rPr>
          <w:b/>
          <w:bCs/>
          <w:sz w:val="20"/>
          <w:szCs w:val="21"/>
          <w:highlight w:val="lightGray"/>
        </w:rPr>
        <w:t xml:space="preserve"> 22         10&lt;_4&lt;_5&lt;_2</w:t>
      </w:r>
    </w:p>
    <w:p w14:paraId="5F822E50" w14:textId="77777777" w:rsidR="00D35267" w:rsidRPr="00E30946" w:rsidRDefault="00D35267" w:rsidP="00D35267">
      <w:pPr>
        <w:rPr>
          <w:b/>
          <w:bCs/>
          <w:sz w:val="20"/>
          <w:szCs w:val="21"/>
          <w:highlight w:val="lightGray"/>
        </w:rPr>
      </w:pPr>
      <w:r w:rsidRPr="00E30946">
        <w:rPr>
          <w:b/>
          <w:bCs/>
          <w:sz w:val="20"/>
          <w:szCs w:val="21"/>
          <w:highlight w:val="lightGray"/>
        </w:rPr>
        <w:t xml:space="preserve"> 15         11&lt;_2</w:t>
      </w:r>
    </w:p>
    <w:p w14:paraId="20378F3B" w14:textId="77777777" w:rsidR="00D35267" w:rsidRPr="00E30946" w:rsidRDefault="00D35267" w:rsidP="00D35267">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3组：</w:t>
      </w:r>
    </w:p>
    <w:p w14:paraId="0E7E7E96" w14:textId="77777777" w:rsidR="00D35267" w:rsidRPr="00E30946" w:rsidRDefault="00D35267" w:rsidP="00D35267">
      <w:pPr>
        <w:rPr>
          <w:b/>
          <w:bCs/>
          <w:sz w:val="20"/>
          <w:szCs w:val="21"/>
          <w:highlight w:val="lightGray"/>
        </w:rPr>
      </w:pPr>
      <w:r w:rsidRPr="00E30946">
        <w:rPr>
          <w:b/>
          <w:bCs/>
          <w:sz w:val="20"/>
          <w:szCs w:val="21"/>
          <w:highlight w:val="lightGray"/>
        </w:rPr>
        <w:t xml:space="preserve"> 12         1&lt;_3</w:t>
      </w:r>
    </w:p>
    <w:p w14:paraId="25CB0428" w14:textId="77777777" w:rsidR="00D35267" w:rsidRPr="00E30946" w:rsidRDefault="00D35267" w:rsidP="00D35267">
      <w:pPr>
        <w:rPr>
          <w:b/>
          <w:bCs/>
          <w:sz w:val="20"/>
          <w:szCs w:val="21"/>
          <w:highlight w:val="lightGray"/>
        </w:rPr>
      </w:pPr>
      <w:r w:rsidRPr="00E30946">
        <w:rPr>
          <w:b/>
          <w:bCs/>
          <w:sz w:val="20"/>
          <w:szCs w:val="21"/>
          <w:highlight w:val="lightGray"/>
        </w:rPr>
        <w:t xml:space="preserve"> 23         2&lt;_5&lt;_4&lt;_3</w:t>
      </w:r>
    </w:p>
    <w:p w14:paraId="786B26D4" w14:textId="77777777" w:rsidR="00D35267" w:rsidRPr="00E30946" w:rsidRDefault="00D35267" w:rsidP="00D35267">
      <w:pPr>
        <w:rPr>
          <w:b/>
          <w:bCs/>
          <w:sz w:val="20"/>
          <w:szCs w:val="21"/>
          <w:highlight w:val="lightGray"/>
        </w:rPr>
      </w:pPr>
      <w:r w:rsidRPr="00E30946">
        <w:rPr>
          <w:b/>
          <w:bCs/>
          <w:sz w:val="20"/>
          <w:szCs w:val="21"/>
          <w:highlight w:val="lightGray"/>
        </w:rPr>
        <w:t xml:space="preserve"> 0          3&lt;_3</w:t>
      </w:r>
    </w:p>
    <w:p w14:paraId="41BD8AFA" w14:textId="77777777" w:rsidR="00D35267" w:rsidRPr="00E30946" w:rsidRDefault="00D35267" w:rsidP="00D35267">
      <w:pPr>
        <w:rPr>
          <w:b/>
          <w:bCs/>
          <w:sz w:val="20"/>
          <w:szCs w:val="21"/>
          <w:highlight w:val="lightGray"/>
        </w:rPr>
      </w:pPr>
      <w:r w:rsidRPr="00E30946">
        <w:rPr>
          <w:b/>
          <w:bCs/>
          <w:sz w:val="20"/>
          <w:szCs w:val="21"/>
          <w:highlight w:val="lightGray"/>
        </w:rPr>
        <w:t xml:space="preserve"> 12         4&lt;_3</w:t>
      </w:r>
    </w:p>
    <w:p w14:paraId="1F896B52" w14:textId="77777777" w:rsidR="00D35267" w:rsidRPr="00E30946" w:rsidRDefault="00D35267" w:rsidP="00D35267">
      <w:pPr>
        <w:rPr>
          <w:b/>
          <w:bCs/>
          <w:sz w:val="20"/>
          <w:szCs w:val="21"/>
          <w:highlight w:val="lightGray"/>
        </w:rPr>
      </w:pPr>
      <w:r w:rsidRPr="00E30946">
        <w:rPr>
          <w:b/>
          <w:bCs/>
          <w:sz w:val="20"/>
          <w:szCs w:val="21"/>
          <w:highlight w:val="lightGray"/>
        </w:rPr>
        <w:t xml:space="preserve"> 16         5&lt;_4&lt;_3</w:t>
      </w:r>
    </w:p>
    <w:p w14:paraId="75E6DBBD" w14:textId="77777777" w:rsidR="00D35267" w:rsidRPr="00E30946" w:rsidRDefault="00D35267" w:rsidP="00D35267">
      <w:pPr>
        <w:rPr>
          <w:b/>
          <w:bCs/>
          <w:sz w:val="20"/>
          <w:szCs w:val="21"/>
          <w:highlight w:val="lightGray"/>
        </w:rPr>
      </w:pPr>
      <w:r w:rsidRPr="00E30946">
        <w:rPr>
          <w:b/>
          <w:bCs/>
          <w:sz w:val="20"/>
          <w:szCs w:val="21"/>
          <w:highlight w:val="lightGray"/>
        </w:rPr>
        <w:t xml:space="preserve"> 21         6&lt;_5&lt;_4&lt;_3</w:t>
      </w:r>
    </w:p>
    <w:p w14:paraId="3488CF48" w14:textId="77777777" w:rsidR="00D35267" w:rsidRPr="00E30946" w:rsidRDefault="00D35267" w:rsidP="00D35267">
      <w:pPr>
        <w:rPr>
          <w:b/>
          <w:bCs/>
          <w:sz w:val="20"/>
          <w:szCs w:val="21"/>
          <w:highlight w:val="lightGray"/>
        </w:rPr>
      </w:pPr>
      <w:r w:rsidRPr="00E30946">
        <w:rPr>
          <w:b/>
          <w:bCs/>
          <w:sz w:val="20"/>
          <w:szCs w:val="21"/>
          <w:highlight w:val="lightGray"/>
        </w:rPr>
        <w:t xml:space="preserve"> 17         7&lt;_8&lt;_3</w:t>
      </w:r>
    </w:p>
    <w:p w14:paraId="7F84CD1A" w14:textId="77777777" w:rsidR="00D35267" w:rsidRPr="00E30946" w:rsidRDefault="00D35267" w:rsidP="00D35267">
      <w:pPr>
        <w:rPr>
          <w:b/>
          <w:bCs/>
          <w:sz w:val="20"/>
          <w:szCs w:val="21"/>
          <w:highlight w:val="lightGray"/>
        </w:rPr>
      </w:pPr>
      <w:r w:rsidRPr="00E30946">
        <w:rPr>
          <w:b/>
          <w:bCs/>
          <w:sz w:val="20"/>
          <w:szCs w:val="21"/>
          <w:highlight w:val="lightGray"/>
        </w:rPr>
        <w:t xml:space="preserve"> 11         8&lt;_3</w:t>
      </w:r>
    </w:p>
    <w:p w14:paraId="24BD5762" w14:textId="77777777" w:rsidR="00D35267" w:rsidRPr="00E30946" w:rsidRDefault="00D35267" w:rsidP="00D35267">
      <w:pPr>
        <w:rPr>
          <w:b/>
          <w:bCs/>
          <w:sz w:val="20"/>
          <w:szCs w:val="21"/>
          <w:highlight w:val="lightGray"/>
        </w:rPr>
      </w:pPr>
      <w:r w:rsidRPr="00E30946">
        <w:rPr>
          <w:b/>
          <w:bCs/>
          <w:sz w:val="20"/>
          <w:szCs w:val="21"/>
          <w:highlight w:val="lightGray"/>
        </w:rPr>
        <w:t xml:space="preserve"> 13         9&lt;_4&lt;_3</w:t>
      </w:r>
    </w:p>
    <w:p w14:paraId="0ECE04AD" w14:textId="77777777" w:rsidR="00D35267" w:rsidRPr="00E30946" w:rsidRDefault="00D35267" w:rsidP="00D35267">
      <w:pPr>
        <w:rPr>
          <w:b/>
          <w:bCs/>
          <w:sz w:val="20"/>
          <w:szCs w:val="21"/>
          <w:highlight w:val="lightGray"/>
        </w:rPr>
      </w:pPr>
      <w:r w:rsidRPr="00E30946">
        <w:rPr>
          <w:b/>
          <w:bCs/>
          <w:sz w:val="20"/>
          <w:szCs w:val="21"/>
          <w:highlight w:val="lightGray"/>
        </w:rPr>
        <w:t xml:space="preserve"> 18         10&lt;_1&lt;_3</w:t>
      </w:r>
    </w:p>
    <w:p w14:paraId="10960B8F" w14:textId="77777777" w:rsidR="00D35267" w:rsidRPr="00E30946" w:rsidRDefault="00D35267" w:rsidP="00D35267">
      <w:pPr>
        <w:rPr>
          <w:b/>
          <w:bCs/>
          <w:sz w:val="20"/>
          <w:szCs w:val="21"/>
          <w:highlight w:val="lightGray"/>
        </w:rPr>
      </w:pPr>
      <w:r w:rsidRPr="00E30946">
        <w:rPr>
          <w:b/>
          <w:bCs/>
          <w:sz w:val="20"/>
          <w:szCs w:val="21"/>
          <w:highlight w:val="lightGray"/>
        </w:rPr>
        <w:t xml:space="preserve"> 14         11&lt;_8&lt;_3</w:t>
      </w:r>
    </w:p>
    <w:p w14:paraId="674634F4" w14:textId="77777777" w:rsidR="00D35267" w:rsidRPr="00E30946" w:rsidRDefault="00D35267" w:rsidP="00D35267">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4组：</w:t>
      </w:r>
    </w:p>
    <w:p w14:paraId="0B6A63D6" w14:textId="77777777" w:rsidR="00D35267" w:rsidRPr="00E30946" w:rsidRDefault="00D35267" w:rsidP="00D35267">
      <w:pPr>
        <w:rPr>
          <w:b/>
          <w:bCs/>
          <w:sz w:val="20"/>
          <w:szCs w:val="21"/>
          <w:highlight w:val="lightGray"/>
        </w:rPr>
      </w:pPr>
      <w:r w:rsidRPr="00E30946">
        <w:rPr>
          <w:b/>
          <w:bCs/>
          <w:sz w:val="20"/>
          <w:szCs w:val="21"/>
          <w:highlight w:val="lightGray"/>
        </w:rPr>
        <w:t xml:space="preserve"> 17         1&lt;_10&lt;_4</w:t>
      </w:r>
    </w:p>
    <w:p w14:paraId="0B84D180" w14:textId="77777777" w:rsidR="00D35267" w:rsidRPr="00E30946" w:rsidRDefault="00D35267" w:rsidP="00D35267">
      <w:pPr>
        <w:rPr>
          <w:b/>
          <w:bCs/>
          <w:sz w:val="20"/>
          <w:szCs w:val="21"/>
          <w:highlight w:val="lightGray"/>
        </w:rPr>
      </w:pPr>
      <w:r w:rsidRPr="00E30946">
        <w:rPr>
          <w:b/>
          <w:bCs/>
          <w:sz w:val="20"/>
          <w:szCs w:val="21"/>
          <w:highlight w:val="lightGray"/>
        </w:rPr>
        <w:t xml:space="preserve"> 11         2&lt;_5&lt;_4</w:t>
      </w:r>
    </w:p>
    <w:p w14:paraId="0165DD4B" w14:textId="77777777" w:rsidR="00D35267" w:rsidRPr="00E30946" w:rsidRDefault="00D35267" w:rsidP="00D35267">
      <w:pPr>
        <w:rPr>
          <w:b/>
          <w:bCs/>
          <w:sz w:val="20"/>
          <w:szCs w:val="21"/>
          <w:highlight w:val="lightGray"/>
        </w:rPr>
      </w:pPr>
      <w:r w:rsidRPr="00E30946">
        <w:rPr>
          <w:b/>
          <w:bCs/>
          <w:sz w:val="20"/>
          <w:szCs w:val="21"/>
          <w:highlight w:val="lightGray"/>
        </w:rPr>
        <w:t xml:space="preserve"> 12         3&lt;_4</w:t>
      </w:r>
    </w:p>
    <w:p w14:paraId="3BE725CB" w14:textId="77777777" w:rsidR="00D35267" w:rsidRPr="00E30946" w:rsidRDefault="00D35267" w:rsidP="00D35267">
      <w:pPr>
        <w:rPr>
          <w:b/>
          <w:bCs/>
          <w:sz w:val="20"/>
          <w:szCs w:val="21"/>
          <w:highlight w:val="lightGray"/>
        </w:rPr>
      </w:pPr>
      <w:r w:rsidRPr="00E30946">
        <w:rPr>
          <w:b/>
          <w:bCs/>
          <w:sz w:val="20"/>
          <w:szCs w:val="21"/>
          <w:highlight w:val="lightGray"/>
        </w:rPr>
        <w:t xml:space="preserve"> 0          4&lt;_4</w:t>
      </w:r>
    </w:p>
    <w:p w14:paraId="2DA1A248" w14:textId="77777777" w:rsidR="00D35267" w:rsidRPr="00E30946" w:rsidRDefault="00D35267" w:rsidP="00D35267">
      <w:pPr>
        <w:rPr>
          <w:b/>
          <w:bCs/>
          <w:sz w:val="20"/>
          <w:szCs w:val="21"/>
          <w:highlight w:val="lightGray"/>
        </w:rPr>
      </w:pPr>
      <w:r w:rsidRPr="00E30946">
        <w:rPr>
          <w:b/>
          <w:bCs/>
          <w:sz w:val="20"/>
          <w:szCs w:val="21"/>
          <w:highlight w:val="lightGray"/>
        </w:rPr>
        <w:t xml:space="preserve"> 4          5&lt;_4</w:t>
      </w:r>
    </w:p>
    <w:p w14:paraId="2CDB78AD" w14:textId="77777777" w:rsidR="00D35267" w:rsidRPr="00E30946" w:rsidRDefault="00D35267" w:rsidP="00D35267">
      <w:pPr>
        <w:rPr>
          <w:b/>
          <w:bCs/>
          <w:sz w:val="20"/>
          <w:szCs w:val="21"/>
          <w:highlight w:val="lightGray"/>
        </w:rPr>
      </w:pPr>
      <w:r w:rsidRPr="00E30946">
        <w:rPr>
          <w:b/>
          <w:bCs/>
          <w:sz w:val="20"/>
          <w:szCs w:val="21"/>
          <w:highlight w:val="lightGray"/>
        </w:rPr>
        <w:t xml:space="preserve"> 9          6&lt;_5&lt;_4</w:t>
      </w:r>
    </w:p>
    <w:p w14:paraId="7AB15A7D" w14:textId="77777777" w:rsidR="00D35267" w:rsidRPr="00E30946" w:rsidRDefault="00D35267" w:rsidP="00D35267">
      <w:pPr>
        <w:rPr>
          <w:b/>
          <w:bCs/>
          <w:sz w:val="20"/>
          <w:szCs w:val="21"/>
          <w:highlight w:val="lightGray"/>
        </w:rPr>
      </w:pPr>
      <w:r w:rsidRPr="00E30946">
        <w:rPr>
          <w:b/>
          <w:bCs/>
          <w:sz w:val="20"/>
          <w:szCs w:val="21"/>
          <w:highlight w:val="lightGray"/>
        </w:rPr>
        <w:lastRenderedPageBreak/>
        <w:t xml:space="preserve"> 14         7&lt;_8&lt;_11&lt;_9&lt;_4</w:t>
      </w:r>
    </w:p>
    <w:p w14:paraId="00E95EDB" w14:textId="77777777" w:rsidR="00D35267" w:rsidRPr="00E30946" w:rsidRDefault="00D35267" w:rsidP="00D35267">
      <w:pPr>
        <w:rPr>
          <w:b/>
          <w:bCs/>
          <w:sz w:val="20"/>
          <w:szCs w:val="21"/>
          <w:highlight w:val="lightGray"/>
        </w:rPr>
      </w:pPr>
      <w:r w:rsidRPr="00E30946">
        <w:rPr>
          <w:b/>
          <w:bCs/>
          <w:sz w:val="20"/>
          <w:szCs w:val="21"/>
          <w:highlight w:val="lightGray"/>
        </w:rPr>
        <w:t xml:space="preserve"> 8          8&lt;_11&lt;_9&lt;_4</w:t>
      </w:r>
    </w:p>
    <w:p w14:paraId="13E8AB56" w14:textId="77777777" w:rsidR="00D35267" w:rsidRPr="00E30946" w:rsidRDefault="00D35267" w:rsidP="00D35267">
      <w:pPr>
        <w:rPr>
          <w:b/>
          <w:bCs/>
          <w:sz w:val="20"/>
          <w:szCs w:val="21"/>
          <w:highlight w:val="lightGray"/>
        </w:rPr>
      </w:pPr>
      <w:r w:rsidRPr="00E30946">
        <w:rPr>
          <w:b/>
          <w:bCs/>
          <w:sz w:val="20"/>
          <w:szCs w:val="21"/>
          <w:highlight w:val="lightGray"/>
        </w:rPr>
        <w:t xml:space="preserve"> 1          9&lt;_4</w:t>
      </w:r>
    </w:p>
    <w:p w14:paraId="6001C96C" w14:textId="77777777" w:rsidR="00D35267" w:rsidRPr="00E30946" w:rsidRDefault="00D35267" w:rsidP="00D35267">
      <w:pPr>
        <w:rPr>
          <w:b/>
          <w:bCs/>
          <w:sz w:val="20"/>
          <w:szCs w:val="21"/>
          <w:highlight w:val="lightGray"/>
        </w:rPr>
      </w:pPr>
      <w:r w:rsidRPr="00E30946">
        <w:rPr>
          <w:b/>
          <w:bCs/>
          <w:sz w:val="20"/>
          <w:szCs w:val="21"/>
          <w:highlight w:val="lightGray"/>
        </w:rPr>
        <w:t xml:space="preserve"> 11         10&lt;_4</w:t>
      </w:r>
    </w:p>
    <w:p w14:paraId="3F992F01" w14:textId="77777777" w:rsidR="00D35267" w:rsidRPr="00E30946" w:rsidRDefault="00D35267" w:rsidP="00D35267">
      <w:pPr>
        <w:rPr>
          <w:b/>
          <w:bCs/>
          <w:sz w:val="20"/>
          <w:szCs w:val="21"/>
          <w:highlight w:val="lightGray"/>
        </w:rPr>
      </w:pPr>
      <w:r w:rsidRPr="00E30946">
        <w:rPr>
          <w:b/>
          <w:bCs/>
          <w:sz w:val="20"/>
          <w:szCs w:val="21"/>
          <w:highlight w:val="lightGray"/>
        </w:rPr>
        <w:t xml:space="preserve"> 5          11&lt;_9&lt;_4</w:t>
      </w:r>
    </w:p>
    <w:p w14:paraId="72AD17C5" w14:textId="77777777" w:rsidR="00D35267" w:rsidRPr="00E30946" w:rsidRDefault="00D35267" w:rsidP="00D35267">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5组：</w:t>
      </w:r>
    </w:p>
    <w:p w14:paraId="7575DBAC" w14:textId="77777777" w:rsidR="00D35267" w:rsidRPr="00E30946" w:rsidRDefault="00D35267" w:rsidP="00D35267">
      <w:pPr>
        <w:rPr>
          <w:b/>
          <w:bCs/>
          <w:sz w:val="20"/>
          <w:szCs w:val="21"/>
          <w:highlight w:val="lightGray"/>
        </w:rPr>
      </w:pPr>
      <w:r w:rsidRPr="00E30946">
        <w:rPr>
          <w:b/>
          <w:bCs/>
          <w:sz w:val="20"/>
          <w:szCs w:val="21"/>
          <w:highlight w:val="lightGray"/>
        </w:rPr>
        <w:t xml:space="preserve"> 16         1&lt;_6&lt;_5</w:t>
      </w:r>
    </w:p>
    <w:p w14:paraId="4579401B" w14:textId="77777777" w:rsidR="00D35267" w:rsidRPr="00E30946" w:rsidRDefault="00D35267" w:rsidP="00D35267">
      <w:pPr>
        <w:rPr>
          <w:b/>
          <w:bCs/>
          <w:sz w:val="20"/>
          <w:szCs w:val="21"/>
          <w:highlight w:val="lightGray"/>
        </w:rPr>
      </w:pPr>
      <w:r w:rsidRPr="00E30946">
        <w:rPr>
          <w:b/>
          <w:bCs/>
          <w:sz w:val="20"/>
          <w:szCs w:val="21"/>
          <w:highlight w:val="lightGray"/>
        </w:rPr>
        <w:t xml:space="preserve"> 7          2&lt;_5</w:t>
      </w:r>
    </w:p>
    <w:p w14:paraId="579D37EE" w14:textId="77777777" w:rsidR="00D35267" w:rsidRPr="00E30946" w:rsidRDefault="00D35267" w:rsidP="00D35267">
      <w:pPr>
        <w:rPr>
          <w:b/>
          <w:bCs/>
          <w:sz w:val="20"/>
          <w:szCs w:val="21"/>
          <w:highlight w:val="lightGray"/>
        </w:rPr>
      </w:pPr>
      <w:r w:rsidRPr="00E30946">
        <w:rPr>
          <w:b/>
          <w:bCs/>
          <w:sz w:val="20"/>
          <w:szCs w:val="21"/>
          <w:highlight w:val="lightGray"/>
        </w:rPr>
        <w:t xml:space="preserve"> 16         3&lt;_4&lt;_5</w:t>
      </w:r>
    </w:p>
    <w:p w14:paraId="4577836C" w14:textId="77777777" w:rsidR="00D35267" w:rsidRPr="00E30946" w:rsidRDefault="00D35267" w:rsidP="00D35267">
      <w:pPr>
        <w:rPr>
          <w:b/>
          <w:bCs/>
          <w:sz w:val="20"/>
          <w:szCs w:val="21"/>
          <w:highlight w:val="lightGray"/>
        </w:rPr>
      </w:pPr>
      <w:r w:rsidRPr="00E30946">
        <w:rPr>
          <w:b/>
          <w:bCs/>
          <w:sz w:val="20"/>
          <w:szCs w:val="21"/>
          <w:highlight w:val="lightGray"/>
        </w:rPr>
        <w:t xml:space="preserve"> 4          4&lt;_5</w:t>
      </w:r>
    </w:p>
    <w:p w14:paraId="14F99789" w14:textId="77777777" w:rsidR="00D35267" w:rsidRPr="00E30946" w:rsidRDefault="00D35267" w:rsidP="00D35267">
      <w:pPr>
        <w:rPr>
          <w:b/>
          <w:bCs/>
          <w:sz w:val="20"/>
          <w:szCs w:val="21"/>
          <w:highlight w:val="lightGray"/>
        </w:rPr>
      </w:pPr>
      <w:r w:rsidRPr="00E30946">
        <w:rPr>
          <w:b/>
          <w:bCs/>
          <w:sz w:val="20"/>
          <w:szCs w:val="21"/>
          <w:highlight w:val="lightGray"/>
        </w:rPr>
        <w:t xml:space="preserve"> 0          5&lt;_5</w:t>
      </w:r>
    </w:p>
    <w:p w14:paraId="46371951" w14:textId="77777777" w:rsidR="00D35267" w:rsidRPr="00E30946" w:rsidRDefault="00D35267" w:rsidP="00D35267">
      <w:pPr>
        <w:rPr>
          <w:b/>
          <w:bCs/>
          <w:sz w:val="20"/>
          <w:szCs w:val="21"/>
          <w:highlight w:val="lightGray"/>
        </w:rPr>
      </w:pPr>
      <w:r w:rsidRPr="00E30946">
        <w:rPr>
          <w:b/>
          <w:bCs/>
          <w:sz w:val="20"/>
          <w:szCs w:val="21"/>
          <w:highlight w:val="lightGray"/>
        </w:rPr>
        <w:t xml:space="preserve"> 5          6&lt;_5</w:t>
      </w:r>
    </w:p>
    <w:p w14:paraId="4AD31B42" w14:textId="77777777" w:rsidR="00D35267" w:rsidRPr="00E30946" w:rsidRDefault="00D35267" w:rsidP="00D35267">
      <w:pPr>
        <w:rPr>
          <w:b/>
          <w:bCs/>
          <w:sz w:val="20"/>
          <w:szCs w:val="21"/>
          <w:highlight w:val="lightGray"/>
        </w:rPr>
      </w:pPr>
      <w:r w:rsidRPr="00E30946">
        <w:rPr>
          <w:b/>
          <w:bCs/>
          <w:sz w:val="20"/>
          <w:szCs w:val="21"/>
          <w:highlight w:val="lightGray"/>
        </w:rPr>
        <w:t xml:space="preserve"> 18         7&lt;_8&lt;_11&lt;_9&lt;_4&lt;_5</w:t>
      </w:r>
    </w:p>
    <w:p w14:paraId="1FC97CDC" w14:textId="77777777" w:rsidR="00D35267" w:rsidRPr="00E30946" w:rsidRDefault="00D35267" w:rsidP="00D35267">
      <w:pPr>
        <w:rPr>
          <w:b/>
          <w:bCs/>
          <w:sz w:val="20"/>
          <w:szCs w:val="21"/>
          <w:highlight w:val="lightGray"/>
        </w:rPr>
      </w:pPr>
      <w:r w:rsidRPr="00E30946">
        <w:rPr>
          <w:b/>
          <w:bCs/>
          <w:sz w:val="20"/>
          <w:szCs w:val="21"/>
          <w:highlight w:val="lightGray"/>
        </w:rPr>
        <w:t xml:space="preserve"> 12         8&lt;_11&lt;_9&lt;_4&lt;_5</w:t>
      </w:r>
    </w:p>
    <w:p w14:paraId="0FC7BB26" w14:textId="77777777" w:rsidR="00D35267" w:rsidRPr="00E30946" w:rsidRDefault="00D35267" w:rsidP="00D35267">
      <w:pPr>
        <w:rPr>
          <w:b/>
          <w:bCs/>
          <w:sz w:val="20"/>
          <w:szCs w:val="21"/>
          <w:highlight w:val="lightGray"/>
        </w:rPr>
      </w:pPr>
      <w:r w:rsidRPr="00E30946">
        <w:rPr>
          <w:b/>
          <w:bCs/>
          <w:sz w:val="20"/>
          <w:szCs w:val="21"/>
          <w:highlight w:val="lightGray"/>
        </w:rPr>
        <w:t xml:space="preserve"> 5          9&lt;_4&lt;_5</w:t>
      </w:r>
    </w:p>
    <w:p w14:paraId="7C634F42" w14:textId="77777777" w:rsidR="00D35267" w:rsidRPr="00E30946" w:rsidRDefault="00D35267" w:rsidP="00D35267">
      <w:pPr>
        <w:rPr>
          <w:b/>
          <w:bCs/>
          <w:sz w:val="20"/>
          <w:szCs w:val="21"/>
          <w:highlight w:val="lightGray"/>
        </w:rPr>
      </w:pPr>
      <w:r w:rsidRPr="00E30946">
        <w:rPr>
          <w:b/>
          <w:bCs/>
          <w:sz w:val="20"/>
          <w:szCs w:val="21"/>
          <w:highlight w:val="lightGray"/>
        </w:rPr>
        <w:t xml:space="preserve"> 15         10&lt;_4&lt;_5</w:t>
      </w:r>
    </w:p>
    <w:p w14:paraId="08E4887F" w14:textId="77777777" w:rsidR="00D35267" w:rsidRPr="00E30946" w:rsidRDefault="00D35267" w:rsidP="00D35267">
      <w:pPr>
        <w:rPr>
          <w:b/>
          <w:bCs/>
          <w:sz w:val="20"/>
          <w:szCs w:val="21"/>
          <w:highlight w:val="lightGray"/>
        </w:rPr>
      </w:pPr>
      <w:r w:rsidRPr="00E30946">
        <w:rPr>
          <w:b/>
          <w:bCs/>
          <w:sz w:val="20"/>
          <w:szCs w:val="21"/>
          <w:highlight w:val="lightGray"/>
        </w:rPr>
        <w:t xml:space="preserve"> 9          11&lt;_9&lt;_4&lt;_5</w:t>
      </w:r>
    </w:p>
    <w:p w14:paraId="42552ACE" w14:textId="77777777" w:rsidR="00D35267" w:rsidRPr="00E30946" w:rsidRDefault="00D35267" w:rsidP="00D35267">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6组：</w:t>
      </w:r>
    </w:p>
    <w:p w14:paraId="5858034A" w14:textId="77777777" w:rsidR="00D35267" w:rsidRPr="00E30946" w:rsidRDefault="00D35267" w:rsidP="00D35267">
      <w:pPr>
        <w:rPr>
          <w:b/>
          <w:bCs/>
          <w:sz w:val="20"/>
          <w:szCs w:val="21"/>
          <w:highlight w:val="lightGray"/>
        </w:rPr>
      </w:pPr>
      <w:r w:rsidRPr="00E30946">
        <w:rPr>
          <w:b/>
          <w:bCs/>
          <w:sz w:val="20"/>
          <w:szCs w:val="21"/>
          <w:highlight w:val="lightGray"/>
        </w:rPr>
        <w:t xml:space="preserve"> 11         1&lt;_6</w:t>
      </w:r>
    </w:p>
    <w:p w14:paraId="438321A6" w14:textId="77777777" w:rsidR="00D35267" w:rsidRPr="00E30946" w:rsidRDefault="00D35267" w:rsidP="00D35267">
      <w:pPr>
        <w:rPr>
          <w:b/>
          <w:bCs/>
          <w:sz w:val="20"/>
          <w:szCs w:val="21"/>
          <w:highlight w:val="lightGray"/>
        </w:rPr>
      </w:pPr>
      <w:r w:rsidRPr="00E30946">
        <w:rPr>
          <w:b/>
          <w:bCs/>
          <w:sz w:val="20"/>
          <w:szCs w:val="21"/>
          <w:highlight w:val="lightGray"/>
        </w:rPr>
        <w:t xml:space="preserve"> 9          2&lt;_6</w:t>
      </w:r>
    </w:p>
    <w:p w14:paraId="18AEA923" w14:textId="77777777" w:rsidR="00D35267" w:rsidRPr="00E30946" w:rsidRDefault="00D35267" w:rsidP="00D35267">
      <w:pPr>
        <w:rPr>
          <w:b/>
          <w:bCs/>
          <w:sz w:val="20"/>
          <w:szCs w:val="21"/>
          <w:highlight w:val="lightGray"/>
        </w:rPr>
      </w:pPr>
      <w:r w:rsidRPr="00E30946">
        <w:rPr>
          <w:b/>
          <w:bCs/>
          <w:sz w:val="20"/>
          <w:szCs w:val="21"/>
          <w:highlight w:val="lightGray"/>
        </w:rPr>
        <w:t xml:space="preserve"> 21         3&lt;_4&lt;_5&lt;_6</w:t>
      </w:r>
    </w:p>
    <w:p w14:paraId="7F9B504B" w14:textId="77777777" w:rsidR="00D35267" w:rsidRPr="00E30946" w:rsidRDefault="00D35267" w:rsidP="00D35267">
      <w:pPr>
        <w:rPr>
          <w:b/>
          <w:bCs/>
          <w:sz w:val="20"/>
          <w:szCs w:val="21"/>
          <w:highlight w:val="lightGray"/>
        </w:rPr>
      </w:pPr>
      <w:r w:rsidRPr="00E30946">
        <w:rPr>
          <w:b/>
          <w:bCs/>
          <w:sz w:val="20"/>
          <w:szCs w:val="21"/>
          <w:highlight w:val="lightGray"/>
        </w:rPr>
        <w:t xml:space="preserve"> 9          4&lt;_5&lt;_6</w:t>
      </w:r>
    </w:p>
    <w:p w14:paraId="04645060" w14:textId="77777777" w:rsidR="00D35267" w:rsidRPr="00E30946" w:rsidRDefault="00D35267" w:rsidP="00D35267">
      <w:pPr>
        <w:rPr>
          <w:b/>
          <w:bCs/>
          <w:sz w:val="20"/>
          <w:szCs w:val="21"/>
          <w:highlight w:val="lightGray"/>
        </w:rPr>
      </w:pPr>
      <w:r w:rsidRPr="00E30946">
        <w:rPr>
          <w:b/>
          <w:bCs/>
          <w:sz w:val="20"/>
          <w:szCs w:val="21"/>
          <w:highlight w:val="lightGray"/>
        </w:rPr>
        <w:t xml:space="preserve"> 5          5&lt;_6</w:t>
      </w:r>
    </w:p>
    <w:p w14:paraId="176C218F" w14:textId="77777777" w:rsidR="00D35267" w:rsidRPr="00E30946" w:rsidRDefault="00D35267" w:rsidP="00D35267">
      <w:pPr>
        <w:rPr>
          <w:b/>
          <w:bCs/>
          <w:sz w:val="20"/>
          <w:szCs w:val="21"/>
          <w:highlight w:val="lightGray"/>
        </w:rPr>
      </w:pPr>
      <w:r w:rsidRPr="00E30946">
        <w:rPr>
          <w:b/>
          <w:bCs/>
          <w:sz w:val="20"/>
          <w:szCs w:val="21"/>
          <w:highlight w:val="lightGray"/>
        </w:rPr>
        <w:t xml:space="preserve"> 0          6&lt;_6</w:t>
      </w:r>
    </w:p>
    <w:p w14:paraId="2A5024A5" w14:textId="77777777" w:rsidR="00D35267" w:rsidRPr="00E30946" w:rsidRDefault="00D35267" w:rsidP="00D35267">
      <w:pPr>
        <w:rPr>
          <w:b/>
          <w:bCs/>
          <w:sz w:val="20"/>
          <w:szCs w:val="21"/>
          <w:highlight w:val="lightGray"/>
        </w:rPr>
      </w:pPr>
      <w:r w:rsidRPr="00E30946">
        <w:rPr>
          <w:b/>
          <w:bCs/>
          <w:sz w:val="20"/>
          <w:szCs w:val="21"/>
          <w:highlight w:val="lightGray"/>
        </w:rPr>
        <w:t xml:space="preserve"> 23         7&lt;_8&lt;_11&lt;_9&lt;_4&lt;_5&lt;_6</w:t>
      </w:r>
    </w:p>
    <w:p w14:paraId="5F9AA289" w14:textId="77777777" w:rsidR="00D35267" w:rsidRPr="00E30946" w:rsidRDefault="00D35267" w:rsidP="00D35267">
      <w:pPr>
        <w:rPr>
          <w:b/>
          <w:bCs/>
          <w:sz w:val="20"/>
          <w:szCs w:val="21"/>
          <w:highlight w:val="lightGray"/>
        </w:rPr>
      </w:pPr>
      <w:r w:rsidRPr="00E30946">
        <w:rPr>
          <w:b/>
          <w:bCs/>
          <w:sz w:val="20"/>
          <w:szCs w:val="21"/>
          <w:highlight w:val="lightGray"/>
        </w:rPr>
        <w:t xml:space="preserve"> 17         8&lt;_11&lt;_9&lt;_4&lt;_5&lt;_6</w:t>
      </w:r>
    </w:p>
    <w:p w14:paraId="4A5A3E61" w14:textId="77777777" w:rsidR="00D35267" w:rsidRPr="00E30946" w:rsidRDefault="00D35267" w:rsidP="00D35267">
      <w:pPr>
        <w:rPr>
          <w:b/>
          <w:bCs/>
          <w:sz w:val="20"/>
          <w:szCs w:val="21"/>
          <w:highlight w:val="lightGray"/>
        </w:rPr>
      </w:pPr>
      <w:r w:rsidRPr="00E30946">
        <w:rPr>
          <w:b/>
          <w:bCs/>
          <w:sz w:val="20"/>
          <w:szCs w:val="21"/>
          <w:highlight w:val="lightGray"/>
        </w:rPr>
        <w:t xml:space="preserve"> 10         9&lt;_4&lt;_5&lt;_6</w:t>
      </w:r>
    </w:p>
    <w:p w14:paraId="0317FC90" w14:textId="77777777" w:rsidR="00D35267" w:rsidRPr="00E30946" w:rsidRDefault="00D35267" w:rsidP="00D35267">
      <w:pPr>
        <w:rPr>
          <w:b/>
          <w:bCs/>
          <w:sz w:val="20"/>
          <w:szCs w:val="21"/>
          <w:highlight w:val="lightGray"/>
        </w:rPr>
      </w:pPr>
      <w:r w:rsidRPr="00E30946">
        <w:rPr>
          <w:b/>
          <w:bCs/>
          <w:sz w:val="20"/>
          <w:szCs w:val="21"/>
          <w:highlight w:val="lightGray"/>
        </w:rPr>
        <w:t xml:space="preserve"> 17         10&lt;_1&lt;_6</w:t>
      </w:r>
    </w:p>
    <w:p w14:paraId="4A40D450" w14:textId="77777777" w:rsidR="00D35267" w:rsidRPr="00E30946" w:rsidRDefault="00D35267" w:rsidP="00D35267">
      <w:pPr>
        <w:rPr>
          <w:b/>
          <w:bCs/>
          <w:sz w:val="20"/>
          <w:szCs w:val="21"/>
          <w:highlight w:val="lightGray"/>
        </w:rPr>
      </w:pPr>
      <w:r w:rsidRPr="00E30946">
        <w:rPr>
          <w:b/>
          <w:bCs/>
          <w:sz w:val="20"/>
          <w:szCs w:val="21"/>
          <w:highlight w:val="lightGray"/>
        </w:rPr>
        <w:t xml:space="preserve"> 14         11&lt;_9&lt;_4&lt;_5&lt;_6</w:t>
      </w:r>
    </w:p>
    <w:p w14:paraId="341DDD27" w14:textId="77777777" w:rsidR="00D35267" w:rsidRPr="00E30946" w:rsidRDefault="00D35267" w:rsidP="00D35267">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7组：</w:t>
      </w:r>
    </w:p>
    <w:p w14:paraId="78B9F4B6" w14:textId="77777777" w:rsidR="00D35267" w:rsidRPr="00E30946" w:rsidRDefault="00D35267" w:rsidP="00D35267">
      <w:pPr>
        <w:rPr>
          <w:b/>
          <w:bCs/>
          <w:sz w:val="20"/>
          <w:szCs w:val="21"/>
          <w:highlight w:val="lightGray"/>
        </w:rPr>
      </w:pPr>
      <w:r w:rsidRPr="00E30946">
        <w:rPr>
          <w:b/>
          <w:bCs/>
          <w:sz w:val="20"/>
          <w:szCs w:val="21"/>
          <w:highlight w:val="lightGray"/>
        </w:rPr>
        <w:t xml:space="preserve"> 29         1&lt;_3&lt;_8&lt;_7</w:t>
      </w:r>
    </w:p>
    <w:p w14:paraId="10EDD844" w14:textId="77777777" w:rsidR="00D35267" w:rsidRPr="00E30946" w:rsidRDefault="00D35267" w:rsidP="00D35267">
      <w:pPr>
        <w:rPr>
          <w:b/>
          <w:bCs/>
          <w:sz w:val="20"/>
          <w:szCs w:val="21"/>
          <w:highlight w:val="lightGray"/>
        </w:rPr>
      </w:pPr>
      <w:r w:rsidRPr="00E30946">
        <w:rPr>
          <w:b/>
          <w:bCs/>
          <w:sz w:val="20"/>
          <w:szCs w:val="21"/>
          <w:highlight w:val="lightGray"/>
        </w:rPr>
        <w:t xml:space="preserve"> 24         2&lt;_11&lt;_8&lt;_7</w:t>
      </w:r>
    </w:p>
    <w:p w14:paraId="0F8E5CC8" w14:textId="77777777" w:rsidR="00D35267" w:rsidRPr="00E30946" w:rsidRDefault="00D35267" w:rsidP="00D35267">
      <w:pPr>
        <w:rPr>
          <w:b/>
          <w:bCs/>
          <w:sz w:val="20"/>
          <w:szCs w:val="21"/>
          <w:highlight w:val="lightGray"/>
        </w:rPr>
      </w:pPr>
      <w:r w:rsidRPr="00E30946">
        <w:rPr>
          <w:b/>
          <w:bCs/>
          <w:sz w:val="20"/>
          <w:szCs w:val="21"/>
          <w:highlight w:val="lightGray"/>
        </w:rPr>
        <w:t xml:space="preserve"> 17         3&lt;_8&lt;_7</w:t>
      </w:r>
    </w:p>
    <w:p w14:paraId="638A2159" w14:textId="77777777" w:rsidR="00D35267" w:rsidRPr="00E30946" w:rsidRDefault="00D35267" w:rsidP="00D35267">
      <w:pPr>
        <w:rPr>
          <w:b/>
          <w:bCs/>
          <w:sz w:val="20"/>
          <w:szCs w:val="21"/>
          <w:highlight w:val="lightGray"/>
        </w:rPr>
      </w:pPr>
      <w:r w:rsidRPr="00E30946">
        <w:rPr>
          <w:b/>
          <w:bCs/>
          <w:sz w:val="20"/>
          <w:szCs w:val="21"/>
          <w:highlight w:val="lightGray"/>
        </w:rPr>
        <w:t xml:space="preserve"> 14         4&lt;_9&lt;_11&lt;_8&lt;_7</w:t>
      </w:r>
    </w:p>
    <w:p w14:paraId="452E321E" w14:textId="77777777" w:rsidR="00D35267" w:rsidRPr="00E30946" w:rsidRDefault="00D35267" w:rsidP="00D35267">
      <w:pPr>
        <w:rPr>
          <w:b/>
          <w:bCs/>
          <w:sz w:val="20"/>
          <w:szCs w:val="21"/>
          <w:highlight w:val="lightGray"/>
        </w:rPr>
      </w:pPr>
      <w:r w:rsidRPr="00E30946">
        <w:rPr>
          <w:b/>
          <w:bCs/>
          <w:sz w:val="20"/>
          <w:szCs w:val="21"/>
          <w:highlight w:val="lightGray"/>
        </w:rPr>
        <w:t xml:space="preserve"> 18         5&lt;_4&lt;_9&lt;_11&lt;_8&lt;_7</w:t>
      </w:r>
    </w:p>
    <w:p w14:paraId="18457A20" w14:textId="77777777" w:rsidR="00D35267" w:rsidRPr="00E30946" w:rsidRDefault="00D35267" w:rsidP="00D35267">
      <w:pPr>
        <w:rPr>
          <w:b/>
          <w:bCs/>
          <w:sz w:val="20"/>
          <w:szCs w:val="21"/>
          <w:highlight w:val="lightGray"/>
        </w:rPr>
      </w:pPr>
      <w:r w:rsidRPr="00E30946">
        <w:rPr>
          <w:b/>
          <w:bCs/>
          <w:sz w:val="20"/>
          <w:szCs w:val="21"/>
          <w:highlight w:val="lightGray"/>
        </w:rPr>
        <w:t xml:space="preserve"> 23         6&lt;_5&lt;_4&lt;_9&lt;_11&lt;_8&lt;_7</w:t>
      </w:r>
    </w:p>
    <w:p w14:paraId="3C6ACD34" w14:textId="77777777" w:rsidR="00D35267" w:rsidRPr="00E30946" w:rsidRDefault="00D35267" w:rsidP="00D35267">
      <w:pPr>
        <w:rPr>
          <w:b/>
          <w:bCs/>
          <w:sz w:val="20"/>
          <w:szCs w:val="21"/>
          <w:highlight w:val="lightGray"/>
        </w:rPr>
      </w:pPr>
      <w:r w:rsidRPr="00E30946">
        <w:rPr>
          <w:b/>
          <w:bCs/>
          <w:sz w:val="20"/>
          <w:szCs w:val="21"/>
          <w:highlight w:val="lightGray"/>
        </w:rPr>
        <w:t xml:space="preserve"> 0          7&lt;_7</w:t>
      </w:r>
    </w:p>
    <w:p w14:paraId="684F2AD7" w14:textId="77777777" w:rsidR="00D35267" w:rsidRPr="00E30946" w:rsidRDefault="00D35267" w:rsidP="00D35267">
      <w:pPr>
        <w:rPr>
          <w:b/>
          <w:bCs/>
          <w:sz w:val="20"/>
          <w:szCs w:val="21"/>
          <w:highlight w:val="lightGray"/>
        </w:rPr>
      </w:pPr>
      <w:r w:rsidRPr="00E30946">
        <w:rPr>
          <w:b/>
          <w:bCs/>
          <w:sz w:val="20"/>
          <w:szCs w:val="21"/>
          <w:highlight w:val="lightGray"/>
        </w:rPr>
        <w:t xml:space="preserve"> 6          8&lt;_7</w:t>
      </w:r>
    </w:p>
    <w:p w14:paraId="402B69F9" w14:textId="77777777" w:rsidR="00D35267" w:rsidRPr="00E30946" w:rsidRDefault="00D35267" w:rsidP="00D35267">
      <w:pPr>
        <w:rPr>
          <w:b/>
          <w:bCs/>
          <w:sz w:val="20"/>
          <w:szCs w:val="21"/>
          <w:highlight w:val="lightGray"/>
        </w:rPr>
      </w:pPr>
      <w:r w:rsidRPr="00E30946">
        <w:rPr>
          <w:b/>
          <w:bCs/>
          <w:sz w:val="20"/>
          <w:szCs w:val="21"/>
          <w:highlight w:val="lightGray"/>
        </w:rPr>
        <w:t xml:space="preserve"> 13         9&lt;_11&lt;_8&lt;_7</w:t>
      </w:r>
    </w:p>
    <w:p w14:paraId="5C8D5690" w14:textId="77777777" w:rsidR="00D35267" w:rsidRPr="00E30946" w:rsidRDefault="00D35267" w:rsidP="00D35267">
      <w:pPr>
        <w:rPr>
          <w:b/>
          <w:bCs/>
          <w:sz w:val="20"/>
          <w:szCs w:val="21"/>
          <w:highlight w:val="lightGray"/>
        </w:rPr>
      </w:pPr>
      <w:r w:rsidRPr="00E30946">
        <w:rPr>
          <w:b/>
          <w:bCs/>
          <w:sz w:val="20"/>
          <w:szCs w:val="21"/>
          <w:highlight w:val="lightGray"/>
        </w:rPr>
        <w:t xml:space="preserve"> 25         10&lt;_4&lt;_9&lt;_11&lt;_8&lt;_7</w:t>
      </w:r>
    </w:p>
    <w:p w14:paraId="353EBBBD" w14:textId="77777777" w:rsidR="00D35267" w:rsidRPr="00E30946" w:rsidRDefault="00D35267" w:rsidP="00D35267">
      <w:pPr>
        <w:rPr>
          <w:b/>
          <w:bCs/>
          <w:sz w:val="20"/>
          <w:szCs w:val="21"/>
          <w:highlight w:val="lightGray"/>
        </w:rPr>
      </w:pPr>
      <w:r w:rsidRPr="00E30946">
        <w:rPr>
          <w:b/>
          <w:bCs/>
          <w:sz w:val="20"/>
          <w:szCs w:val="21"/>
          <w:highlight w:val="lightGray"/>
        </w:rPr>
        <w:t xml:space="preserve"> 9          11&lt;_8&lt;_7</w:t>
      </w:r>
    </w:p>
    <w:p w14:paraId="42B50AF1" w14:textId="77777777" w:rsidR="00D35267" w:rsidRPr="00E30946" w:rsidRDefault="00D35267" w:rsidP="00D35267">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8组：</w:t>
      </w:r>
    </w:p>
    <w:p w14:paraId="36718BC1" w14:textId="77777777" w:rsidR="00D35267" w:rsidRPr="00E30946" w:rsidRDefault="00D35267" w:rsidP="00D35267">
      <w:pPr>
        <w:rPr>
          <w:b/>
          <w:bCs/>
          <w:sz w:val="20"/>
          <w:szCs w:val="21"/>
          <w:highlight w:val="lightGray"/>
        </w:rPr>
      </w:pPr>
      <w:r w:rsidRPr="00E30946">
        <w:rPr>
          <w:b/>
          <w:bCs/>
          <w:sz w:val="20"/>
          <w:szCs w:val="21"/>
          <w:highlight w:val="lightGray"/>
        </w:rPr>
        <w:t xml:space="preserve"> 23         1&lt;_3&lt;_8</w:t>
      </w:r>
    </w:p>
    <w:p w14:paraId="3D0B3A8A" w14:textId="77777777" w:rsidR="00D35267" w:rsidRPr="00E30946" w:rsidRDefault="00D35267" w:rsidP="00D35267">
      <w:pPr>
        <w:rPr>
          <w:b/>
          <w:bCs/>
          <w:sz w:val="20"/>
          <w:szCs w:val="21"/>
          <w:highlight w:val="lightGray"/>
        </w:rPr>
      </w:pPr>
      <w:r w:rsidRPr="00E30946">
        <w:rPr>
          <w:b/>
          <w:bCs/>
          <w:sz w:val="20"/>
          <w:szCs w:val="21"/>
          <w:highlight w:val="lightGray"/>
        </w:rPr>
        <w:t xml:space="preserve"> 18         2&lt;_11&lt;_8</w:t>
      </w:r>
    </w:p>
    <w:p w14:paraId="72D18849" w14:textId="77777777" w:rsidR="00D35267" w:rsidRPr="00E30946" w:rsidRDefault="00D35267" w:rsidP="00D35267">
      <w:pPr>
        <w:rPr>
          <w:b/>
          <w:bCs/>
          <w:sz w:val="20"/>
          <w:szCs w:val="21"/>
          <w:highlight w:val="lightGray"/>
        </w:rPr>
      </w:pPr>
      <w:r w:rsidRPr="00E30946">
        <w:rPr>
          <w:b/>
          <w:bCs/>
          <w:sz w:val="20"/>
          <w:szCs w:val="21"/>
          <w:highlight w:val="lightGray"/>
        </w:rPr>
        <w:lastRenderedPageBreak/>
        <w:t xml:space="preserve"> 11         3&lt;_8</w:t>
      </w:r>
    </w:p>
    <w:p w14:paraId="6B6655A6" w14:textId="77777777" w:rsidR="00D35267" w:rsidRPr="00E30946" w:rsidRDefault="00D35267" w:rsidP="00D35267">
      <w:pPr>
        <w:rPr>
          <w:b/>
          <w:bCs/>
          <w:sz w:val="20"/>
          <w:szCs w:val="21"/>
          <w:highlight w:val="lightGray"/>
        </w:rPr>
      </w:pPr>
      <w:r w:rsidRPr="00E30946">
        <w:rPr>
          <w:b/>
          <w:bCs/>
          <w:sz w:val="20"/>
          <w:szCs w:val="21"/>
          <w:highlight w:val="lightGray"/>
        </w:rPr>
        <w:t xml:space="preserve"> 8          4&lt;_9&lt;_11&lt;_8</w:t>
      </w:r>
    </w:p>
    <w:p w14:paraId="4FF0A855" w14:textId="77777777" w:rsidR="00D35267" w:rsidRPr="00E30946" w:rsidRDefault="00D35267" w:rsidP="00D35267">
      <w:pPr>
        <w:rPr>
          <w:b/>
          <w:bCs/>
          <w:sz w:val="20"/>
          <w:szCs w:val="21"/>
          <w:highlight w:val="lightGray"/>
        </w:rPr>
      </w:pPr>
      <w:r w:rsidRPr="00E30946">
        <w:rPr>
          <w:b/>
          <w:bCs/>
          <w:sz w:val="20"/>
          <w:szCs w:val="21"/>
          <w:highlight w:val="lightGray"/>
        </w:rPr>
        <w:t xml:space="preserve"> 12         5&lt;_4&lt;_9&lt;_11&lt;_8</w:t>
      </w:r>
    </w:p>
    <w:p w14:paraId="5E76956D" w14:textId="77777777" w:rsidR="00D35267" w:rsidRPr="00E30946" w:rsidRDefault="00D35267" w:rsidP="00D35267">
      <w:pPr>
        <w:rPr>
          <w:b/>
          <w:bCs/>
          <w:sz w:val="20"/>
          <w:szCs w:val="21"/>
          <w:highlight w:val="lightGray"/>
        </w:rPr>
      </w:pPr>
      <w:r w:rsidRPr="00E30946">
        <w:rPr>
          <w:b/>
          <w:bCs/>
          <w:sz w:val="20"/>
          <w:szCs w:val="21"/>
          <w:highlight w:val="lightGray"/>
        </w:rPr>
        <w:t xml:space="preserve"> 17         6&lt;_5&lt;_4&lt;_9&lt;_11&lt;_8</w:t>
      </w:r>
    </w:p>
    <w:p w14:paraId="064F5A8E" w14:textId="77777777" w:rsidR="00D35267" w:rsidRPr="00E30946" w:rsidRDefault="00D35267" w:rsidP="00D35267">
      <w:pPr>
        <w:rPr>
          <w:b/>
          <w:bCs/>
          <w:sz w:val="20"/>
          <w:szCs w:val="21"/>
          <w:highlight w:val="lightGray"/>
        </w:rPr>
      </w:pPr>
      <w:r w:rsidRPr="00E30946">
        <w:rPr>
          <w:b/>
          <w:bCs/>
          <w:sz w:val="20"/>
          <w:szCs w:val="21"/>
          <w:highlight w:val="lightGray"/>
        </w:rPr>
        <w:t xml:space="preserve"> 6          7&lt;_8</w:t>
      </w:r>
    </w:p>
    <w:p w14:paraId="2D51B8E7" w14:textId="77777777" w:rsidR="00D35267" w:rsidRPr="00E30946" w:rsidRDefault="00D35267" w:rsidP="00D35267">
      <w:pPr>
        <w:rPr>
          <w:b/>
          <w:bCs/>
          <w:sz w:val="20"/>
          <w:szCs w:val="21"/>
          <w:highlight w:val="lightGray"/>
        </w:rPr>
      </w:pPr>
      <w:r w:rsidRPr="00E30946">
        <w:rPr>
          <w:b/>
          <w:bCs/>
          <w:sz w:val="20"/>
          <w:szCs w:val="21"/>
          <w:highlight w:val="lightGray"/>
        </w:rPr>
        <w:t xml:space="preserve"> 0          8&lt;_8</w:t>
      </w:r>
    </w:p>
    <w:p w14:paraId="332F3C0D" w14:textId="77777777" w:rsidR="00D35267" w:rsidRPr="00E30946" w:rsidRDefault="00D35267" w:rsidP="00D35267">
      <w:pPr>
        <w:rPr>
          <w:b/>
          <w:bCs/>
          <w:sz w:val="20"/>
          <w:szCs w:val="21"/>
          <w:highlight w:val="lightGray"/>
        </w:rPr>
      </w:pPr>
      <w:r w:rsidRPr="00E30946">
        <w:rPr>
          <w:b/>
          <w:bCs/>
          <w:sz w:val="20"/>
          <w:szCs w:val="21"/>
          <w:highlight w:val="lightGray"/>
        </w:rPr>
        <w:t xml:space="preserve"> 7          9&lt;_11&lt;_8</w:t>
      </w:r>
    </w:p>
    <w:p w14:paraId="361F9929" w14:textId="77777777" w:rsidR="00D35267" w:rsidRPr="00E30946" w:rsidRDefault="00D35267" w:rsidP="00D35267">
      <w:pPr>
        <w:rPr>
          <w:b/>
          <w:bCs/>
          <w:sz w:val="20"/>
          <w:szCs w:val="21"/>
          <w:highlight w:val="lightGray"/>
        </w:rPr>
      </w:pPr>
      <w:r w:rsidRPr="00E30946">
        <w:rPr>
          <w:b/>
          <w:bCs/>
          <w:sz w:val="20"/>
          <w:szCs w:val="21"/>
          <w:highlight w:val="lightGray"/>
        </w:rPr>
        <w:t xml:space="preserve"> 19         10&lt;_4&lt;_9&lt;_11&lt;_8</w:t>
      </w:r>
    </w:p>
    <w:p w14:paraId="75439CF2" w14:textId="77777777" w:rsidR="00D35267" w:rsidRPr="00E30946" w:rsidRDefault="00D35267" w:rsidP="00D35267">
      <w:pPr>
        <w:rPr>
          <w:b/>
          <w:bCs/>
          <w:sz w:val="20"/>
          <w:szCs w:val="21"/>
          <w:highlight w:val="lightGray"/>
        </w:rPr>
      </w:pPr>
      <w:r w:rsidRPr="00E30946">
        <w:rPr>
          <w:b/>
          <w:bCs/>
          <w:sz w:val="20"/>
          <w:szCs w:val="21"/>
          <w:highlight w:val="lightGray"/>
        </w:rPr>
        <w:t xml:space="preserve"> 3          11&lt;_8</w:t>
      </w:r>
    </w:p>
    <w:p w14:paraId="3DE8F510" w14:textId="77777777" w:rsidR="00D35267" w:rsidRPr="00E30946" w:rsidRDefault="00D35267" w:rsidP="00D35267">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9组：</w:t>
      </w:r>
    </w:p>
    <w:p w14:paraId="2D0E381C" w14:textId="77777777" w:rsidR="00D35267" w:rsidRPr="00E30946" w:rsidRDefault="00D35267" w:rsidP="00D35267">
      <w:pPr>
        <w:rPr>
          <w:b/>
          <w:bCs/>
          <w:sz w:val="20"/>
          <w:szCs w:val="21"/>
          <w:highlight w:val="lightGray"/>
        </w:rPr>
      </w:pPr>
      <w:r w:rsidRPr="00E30946">
        <w:rPr>
          <w:b/>
          <w:bCs/>
          <w:sz w:val="20"/>
          <w:szCs w:val="21"/>
          <w:highlight w:val="lightGray"/>
        </w:rPr>
        <w:t xml:space="preserve"> 18         1&lt;_10&lt;_4&lt;_9</w:t>
      </w:r>
    </w:p>
    <w:p w14:paraId="158B6716" w14:textId="77777777" w:rsidR="00D35267" w:rsidRPr="00E30946" w:rsidRDefault="00D35267" w:rsidP="00D35267">
      <w:pPr>
        <w:rPr>
          <w:b/>
          <w:bCs/>
          <w:sz w:val="20"/>
          <w:szCs w:val="21"/>
          <w:highlight w:val="lightGray"/>
        </w:rPr>
      </w:pPr>
      <w:r w:rsidRPr="00E30946">
        <w:rPr>
          <w:b/>
          <w:bCs/>
          <w:sz w:val="20"/>
          <w:szCs w:val="21"/>
          <w:highlight w:val="lightGray"/>
        </w:rPr>
        <w:t xml:space="preserve"> 12         2&lt;_5&lt;_4&lt;_9</w:t>
      </w:r>
    </w:p>
    <w:p w14:paraId="1FFE7376" w14:textId="77777777" w:rsidR="00D35267" w:rsidRPr="00E30946" w:rsidRDefault="00D35267" w:rsidP="00D35267">
      <w:pPr>
        <w:rPr>
          <w:b/>
          <w:bCs/>
          <w:sz w:val="20"/>
          <w:szCs w:val="21"/>
          <w:highlight w:val="lightGray"/>
        </w:rPr>
      </w:pPr>
      <w:r w:rsidRPr="00E30946">
        <w:rPr>
          <w:b/>
          <w:bCs/>
          <w:sz w:val="20"/>
          <w:szCs w:val="21"/>
          <w:highlight w:val="lightGray"/>
        </w:rPr>
        <w:t xml:space="preserve"> 13         3&lt;_4&lt;_9</w:t>
      </w:r>
    </w:p>
    <w:p w14:paraId="7FA03FBE" w14:textId="77777777" w:rsidR="00D35267" w:rsidRPr="00E30946" w:rsidRDefault="00D35267" w:rsidP="00D35267">
      <w:pPr>
        <w:rPr>
          <w:b/>
          <w:bCs/>
          <w:sz w:val="20"/>
          <w:szCs w:val="21"/>
          <w:highlight w:val="lightGray"/>
        </w:rPr>
      </w:pPr>
      <w:r w:rsidRPr="00E30946">
        <w:rPr>
          <w:b/>
          <w:bCs/>
          <w:sz w:val="20"/>
          <w:szCs w:val="21"/>
          <w:highlight w:val="lightGray"/>
        </w:rPr>
        <w:t xml:space="preserve"> 1          4&lt;_9</w:t>
      </w:r>
    </w:p>
    <w:p w14:paraId="41BA5FF9" w14:textId="77777777" w:rsidR="00D35267" w:rsidRPr="00E30946" w:rsidRDefault="00D35267" w:rsidP="00D35267">
      <w:pPr>
        <w:rPr>
          <w:b/>
          <w:bCs/>
          <w:sz w:val="20"/>
          <w:szCs w:val="21"/>
          <w:highlight w:val="lightGray"/>
        </w:rPr>
      </w:pPr>
      <w:r w:rsidRPr="00E30946">
        <w:rPr>
          <w:b/>
          <w:bCs/>
          <w:sz w:val="20"/>
          <w:szCs w:val="21"/>
          <w:highlight w:val="lightGray"/>
        </w:rPr>
        <w:t xml:space="preserve"> 5          5&lt;_4&lt;_9</w:t>
      </w:r>
    </w:p>
    <w:p w14:paraId="2600A85A" w14:textId="77777777" w:rsidR="00D35267" w:rsidRPr="00E30946" w:rsidRDefault="00D35267" w:rsidP="00D35267">
      <w:pPr>
        <w:rPr>
          <w:b/>
          <w:bCs/>
          <w:sz w:val="20"/>
          <w:szCs w:val="21"/>
          <w:highlight w:val="lightGray"/>
        </w:rPr>
      </w:pPr>
      <w:r w:rsidRPr="00E30946">
        <w:rPr>
          <w:b/>
          <w:bCs/>
          <w:sz w:val="20"/>
          <w:szCs w:val="21"/>
          <w:highlight w:val="lightGray"/>
        </w:rPr>
        <w:t xml:space="preserve"> 10         6&lt;_5&lt;_4&lt;_9</w:t>
      </w:r>
    </w:p>
    <w:p w14:paraId="024756D2" w14:textId="77777777" w:rsidR="00D35267" w:rsidRPr="00E30946" w:rsidRDefault="00D35267" w:rsidP="00D35267">
      <w:pPr>
        <w:rPr>
          <w:b/>
          <w:bCs/>
          <w:sz w:val="20"/>
          <w:szCs w:val="21"/>
          <w:highlight w:val="lightGray"/>
        </w:rPr>
      </w:pPr>
      <w:r w:rsidRPr="00E30946">
        <w:rPr>
          <w:b/>
          <w:bCs/>
          <w:sz w:val="20"/>
          <w:szCs w:val="21"/>
          <w:highlight w:val="lightGray"/>
        </w:rPr>
        <w:t xml:space="preserve"> 13         7&lt;_8&lt;_11&lt;_9</w:t>
      </w:r>
    </w:p>
    <w:p w14:paraId="05DA6CC4" w14:textId="77777777" w:rsidR="00D35267" w:rsidRPr="00E30946" w:rsidRDefault="00D35267" w:rsidP="00D35267">
      <w:pPr>
        <w:rPr>
          <w:b/>
          <w:bCs/>
          <w:sz w:val="20"/>
          <w:szCs w:val="21"/>
          <w:highlight w:val="lightGray"/>
        </w:rPr>
      </w:pPr>
      <w:r w:rsidRPr="00E30946">
        <w:rPr>
          <w:b/>
          <w:bCs/>
          <w:sz w:val="20"/>
          <w:szCs w:val="21"/>
          <w:highlight w:val="lightGray"/>
        </w:rPr>
        <w:t xml:space="preserve"> 7          8&lt;_11&lt;_9</w:t>
      </w:r>
    </w:p>
    <w:p w14:paraId="278B50B5" w14:textId="77777777" w:rsidR="00D35267" w:rsidRPr="00E30946" w:rsidRDefault="00D35267" w:rsidP="00D35267">
      <w:pPr>
        <w:rPr>
          <w:b/>
          <w:bCs/>
          <w:sz w:val="20"/>
          <w:szCs w:val="21"/>
          <w:highlight w:val="lightGray"/>
        </w:rPr>
      </w:pPr>
      <w:r w:rsidRPr="00E30946">
        <w:rPr>
          <w:b/>
          <w:bCs/>
          <w:sz w:val="20"/>
          <w:szCs w:val="21"/>
          <w:highlight w:val="lightGray"/>
        </w:rPr>
        <w:t xml:space="preserve"> 0          9&lt;_9</w:t>
      </w:r>
    </w:p>
    <w:p w14:paraId="26A3EE63" w14:textId="77777777" w:rsidR="00D35267" w:rsidRPr="00E30946" w:rsidRDefault="00D35267" w:rsidP="00D35267">
      <w:pPr>
        <w:rPr>
          <w:b/>
          <w:bCs/>
          <w:sz w:val="20"/>
          <w:szCs w:val="21"/>
          <w:highlight w:val="lightGray"/>
        </w:rPr>
      </w:pPr>
      <w:r w:rsidRPr="00E30946">
        <w:rPr>
          <w:b/>
          <w:bCs/>
          <w:sz w:val="20"/>
          <w:szCs w:val="21"/>
          <w:highlight w:val="lightGray"/>
        </w:rPr>
        <w:t xml:space="preserve"> 12         10&lt;_4&lt;_9</w:t>
      </w:r>
    </w:p>
    <w:p w14:paraId="79FD10DC" w14:textId="77777777" w:rsidR="00D35267" w:rsidRPr="00E30946" w:rsidRDefault="00D35267" w:rsidP="00D35267">
      <w:pPr>
        <w:rPr>
          <w:b/>
          <w:bCs/>
          <w:sz w:val="20"/>
          <w:szCs w:val="21"/>
          <w:highlight w:val="lightGray"/>
        </w:rPr>
      </w:pPr>
      <w:r w:rsidRPr="00E30946">
        <w:rPr>
          <w:b/>
          <w:bCs/>
          <w:sz w:val="20"/>
          <w:szCs w:val="21"/>
          <w:highlight w:val="lightGray"/>
        </w:rPr>
        <w:t xml:space="preserve"> 4          11&lt;_9</w:t>
      </w:r>
    </w:p>
    <w:p w14:paraId="7C7CB5A7" w14:textId="77777777" w:rsidR="00D35267" w:rsidRPr="00E30946" w:rsidRDefault="00D35267" w:rsidP="00D35267">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10组：</w:t>
      </w:r>
    </w:p>
    <w:p w14:paraId="5751B549" w14:textId="77777777" w:rsidR="00D35267" w:rsidRPr="00E30946" w:rsidRDefault="00D35267" w:rsidP="00D35267">
      <w:pPr>
        <w:rPr>
          <w:b/>
          <w:bCs/>
          <w:sz w:val="20"/>
          <w:szCs w:val="21"/>
          <w:highlight w:val="lightGray"/>
        </w:rPr>
      </w:pPr>
      <w:r w:rsidRPr="00E30946">
        <w:rPr>
          <w:b/>
          <w:bCs/>
          <w:sz w:val="20"/>
          <w:szCs w:val="21"/>
          <w:highlight w:val="lightGray"/>
        </w:rPr>
        <w:t xml:space="preserve"> 6          1&lt;_10</w:t>
      </w:r>
    </w:p>
    <w:p w14:paraId="74A4A7D4" w14:textId="77777777" w:rsidR="00D35267" w:rsidRPr="00E30946" w:rsidRDefault="00D35267" w:rsidP="00D35267">
      <w:pPr>
        <w:rPr>
          <w:b/>
          <w:bCs/>
          <w:sz w:val="20"/>
          <w:szCs w:val="21"/>
          <w:highlight w:val="lightGray"/>
        </w:rPr>
      </w:pPr>
      <w:r w:rsidRPr="00E30946">
        <w:rPr>
          <w:b/>
          <w:bCs/>
          <w:sz w:val="20"/>
          <w:szCs w:val="21"/>
          <w:highlight w:val="lightGray"/>
        </w:rPr>
        <w:t xml:space="preserve"> 22         2&lt;_5&lt;_4&lt;_10</w:t>
      </w:r>
    </w:p>
    <w:p w14:paraId="6BC768F3" w14:textId="77777777" w:rsidR="00D35267" w:rsidRPr="00E30946" w:rsidRDefault="00D35267" w:rsidP="00D35267">
      <w:pPr>
        <w:rPr>
          <w:b/>
          <w:bCs/>
          <w:sz w:val="20"/>
          <w:szCs w:val="21"/>
          <w:highlight w:val="lightGray"/>
        </w:rPr>
      </w:pPr>
      <w:r w:rsidRPr="00E30946">
        <w:rPr>
          <w:b/>
          <w:bCs/>
          <w:sz w:val="20"/>
          <w:szCs w:val="21"/>
          <w:highlight w:val="lightGray"/>
        </w:rPr>
        <w:t xml:space="preserve"> 18         3&lt;_1&lt;_10</w:t>
      </w:r>
    </w:p>
    <w:p w14:paraId="5C1212B5" w14:textId="77777777" w:rsidR="00D35267" w:rsidRPr="00E30946" w:rsidRDefault="00D35267" w:rsidP="00D35267">
      <w:pPr>
        <w:rPr>
          <w:b/>
          <w:bCs/>
          <w:sz w:val="20"/>
          <w:szCs w:val="21"/>
          <w:highlight w:val="lightGray"/>
        </w:rPr>
      </w:pPr>
      <w:r w:rsidRPr="00E30946">
        <w:rPr>
          <w:b/>
          <w:bCs/>
          <w:sz w:val="20"/>
          <w:szCs w:val="21"/>
          <w:highlight w:val="lightGray"/>
        </w:rPr>
        <w:t xml:space="preserve"> 11         4&lt;_10</w:t>
      </w:r>
    </w:p>
    <w:p w14:paraId="3C64A144" w14:textId="77777777" w:rsidR="00D35267" w:rsidRPr="00E30946" w:rsidRDefault="00D35267" w:rsidP="00D35267">
      <w:pPr>
        <w:rPr>
          <w:b/>
          <w:bCs/>
          <w:sz w:val="20"/>
          <w:szCs w:val="21"/>
          <w:highlight w:val="lightGray"/>
        </w:rPr>
      </w:pPr>
      <w:r w:rsidRPr="00E30946">
        <w:rPr>
          <w:b/>
          <w:bCs/>
          <w:sz w:val="20"/>
          <w:szCs w:val="21"/>
          <w:highlight w:val="lightGray"/>
        </w:rPr>
        <w:t xml:space="preserve"> 15         5&lt;_4&lt;_10</w:t>
      </w:r>
    </w:p>
    <w:p w14:paraId="7B8B7CAD" w14:textId="77777777" w:rsidR="00D35267" w:rsidRPr="00E30946" w:rsidRDefault="00D35267" w:rsidP="00D35267">
      <w:pPr>
        <w:rPr>
          <w:b/>
          <w:bCs/>
          <w:sz w:val="20"/>
          <w:szCs w:val="21"/>
          <w:highlight w:val="lightGray"/>
        </w:rPr>
      </w:pPr>
      <w:r w:rsidRPr="00E30946">
        <w:rPr>
          <w:b/>
          <w:bCs/>
          <w:sz w:val="20"/>
          <w:szCs w:val="21"/>
          <w:highlight w:val="lightGray"/>
        </w:rPr>
        <w:t xml:space="preserve"> 17         6&lt;_1&lt;_10</w:t>
      </w:r>
    </w:p>
    <w:p w14:paraId="313AE3EC" w14:textId="77777777" w:rsidR="00D35267" w:rsidRPr="00E30946" w:rsidRDefault="00D35267" w:rsidP="00D35267">
      <w:pPr>
        <w:rPr>
          <w:b/>
          <w:bCs/>
          <w:sz w:val="20"/>
          <w:szCs w:val="21"/>
          <w:highlight w:val="lightGray"/>
        </w:rPr>
      </w:pPr>
      <w:r w:rsidRPr="00E30946">
        <w:rPr>
          <w:b/>
          <w:bCs/>
          <w:sz w:val="20"/>
          <w:szCs w:val="21"/>
          <w:highlight w:val="lightGray"/>
        </w:rPr>
        <w:t xml:space="preserve"> 25         7&lt;_8&lt;_11&lt;_9&lt;_4&lt;_10</w:t>
      </w:r>
    </w:p>
    <w:p w14:paraId="3B469DF1" w14:textId="77777777" w:rsidR="00D35267" w:rsidRPr="00E30946" w:rsidRDefault="00D35267" w:rsidP="00D35267">
      <w:pPr>
        <w:rPr>
          <w:b/>
          <w:bCs/>
          <w:sz w:val="20"/>
          <w:szCs w:val="21"/>
          <w:highlight w:val="lightGray"/>
        </w:rPr>
      </w:pPr>
      <w:r w:rsidRPr="00E30946">
        <w:rPr>
          <w:b/>
          <w:bCs/>
          <w:sz w:val="20"/>
          <w:szCs w:val="21"/>
          <w:highlight w:val="lightGray"/>
        </w:rPr>
        <w:t xml:space="preserve"> 19         8&lt;_11&lt;_9&lt;_4&lt;_10</w:t>
      </w:r>
    </w:p>
    <w:p w14:paraId="1F25EBC9" w14:textId="77777777" w:rsidR="00D35267" w:rsidRPr="00E30946" w:rsidRDefault="00D35267" w:rsidP="00D35267">
      <w:pPr>
        <w:rPr>
          <w:b/>
          <w:bCs/>
          <w:sz w:val="20"/>
          <w:szCs w:val="21"/>
          <w:highlight w:val="lightGray"/>
        </w:rPr>
      </w:pPr>
      <w:r w:rsidRPr="00E30946">
        <w:rPr>
          <w:b/>
          <w:bCs/>
          <w:sz w:val="20"/>
          <w:szCs w:val="21"/>
          <w:highlight w:val="lightGray"/>
        </w:rPr>
        <w:t xml:space="preserve"> 12         9&lt;_4&lt;_10</w:t>
      </w:r>
    </w:p>
    <w:p w14:paraId="0CD35191" w14:textId="77777777" w:rsidR="00D35267" w:rsidRPr="00E30946" w:rsidRDefault="00D35267" w:rsidP="00D35267">
      <w:pPr>
        <w:rPr>
          <w:b/>
          <w:bCs/>
          <w:sz w:val="20"/>
          <w:szCs w:val="21"/>
          <w:highlight w:val="lightGray"/>
        </w:rPr>
      </w:pPr>
      <w:r w:rsidRPr="00E30946">
        <w:rPr>
          <w:b/>
          <w:bCs/>
          <w:sz w:val="20"/>
          <w:szCs w:val="21"/>
          <w:highlight w:val="lightGray"/>
        </w:rPr>
        <w:t xml:space="preserve"> 0          10&lt;_10</w:t>
      </w:r>
    </w:p>
    <w:p w14:paraId="21ECEF76" w14:textId="77777777" w:rsidR="00D35267" w:rsidRPr="00E30946" w:rsidRDefault="00D35267" w:rsidP="00D35267">
      <w:pPr>
        <w:rPr>
          <w:b/>
          <w:bCs/>
          <w:sz w:val="20"/>
          <w:szCs w:val="21"/>
          <w:highlight w:val="lightGray"/>
        </w:rPr>
      </w:pPr>
      <w:r w:rsidRPr="00E30946">
        <w:rPr>
          <w:b/>
          <w:bCs/>
          <w:sz w:val="20"/>
          <w:szCs w:val="21"/>
          <w:highlight w:val="lightGray"/>
        </w:rPr>
        <w:t xml:space="preserve"> 16         11&lt;_9&lt;_4&lt;_10</w:t>
      </w:r>
    </w:p>
    <w:p w14:paraId="19AB35CC" w14:textId="77777777" w:rsidR="00D35267" w:rsidRPr="00E30946" w:rsidRDefault="00D35267" w:rsidP="00D35267">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11组：</w:t>
      </w:r>
    </w:p>
    <w:p w14:paraId="583B81DD" w14:textId="77777777" w:rsidR="00D35267" w:rsidRPr="00E30946" w:rsidRDefault="00D35267" w:rsidP="00D35267">
      <w:pPr>
        <w:rPr>
          <w:b/>
          <w:bCs/>
          <w:sz w:val="20"/>
          <w:szCs w:val="21"/>
          <w:highlight w:val="lightGray"/>
        </w:rPr>
      </w:pPr>
      <w:r w:rsidRPr="00E30946">
        <w:rPr>
          <w:b/>
          <w:bCs/>
          <w:sz w:val="20"/>
          <w:szCs w:val="21"/>
          <w:highlight w:val="lightGray"/>
        </w:rPr>
        <w:t xml:space="preserve"> 22         1&lt;_10&lt;_4&lt;_9&lt;_11</w:t>
      </w:r>
    </w:p>
    <w:p w14:paraId="7DF1E24F" w14:textId="77777777" w:rsidR="00D35267" w:rsidRPr="00E30946" w:rsidRDefault="00D35267" w:rsidP="00D35267">
      <w:pPr>
        <w:rPr>
          <w:b/>
          <w:bCs/>
          <w:sz w:val="20"/>
          <w:szCs w:val="21"/>
          <w:highlight w:val="lightGray"/>
        </w:rPr>
      </w:pPr>
      <w:r w:rsidRPr="00E30946">
        <w:rPr>
          <w:b/>
          <w:bCs/>
          <w:sz w:val="20"/>
          <w:szCs w:val="21"/>
          <w:highlight w:val="lightGray"/>
        </w:rPr>
        <w:t xml:space="preserve"> 15         2&lt;_11</w:t>
      </w:r>
    </w:p>
    <w:p w14:paraId="4383E789" w14:textId="77777777" w:rsidR="00D35267" w:rsidRPr="00E30946" w:rsidRDefault="00D35267" w:rsidP="00D35267">
      <w:pPr>
        <w:rPr>
          <w:b/>
          <w:bCs/>
          <w:sz w:val="20"/>
          <w:szCs w:val="21"/>
          <w:highlight w:val="lightGray"/>
        </w:rPr>
      </w:pPr>
      <w:r w:rsidRPr="00E30946">
        <w:rPr>
          <w:b/>
          <w:bCs/>
          <w:sz w:val="20"/>
          <w:szCs w:val="21"/>
          <w:highlight w:val="lightGray"/>
        </w:rPr>
        <w:t xml:space="preserve"> 14         3&lt;_8&lt;_11</w:t>
      </w:r>
    </w:p>
    <w:p w14:paraId="36564FE8" w14:textId="77777777" w:rsidR="00D35267" w:rsidRPr="00E30946" w:rsidRDefault="00D35267" w:rsidP="00D35267">
      <w:pPr>
        <w:rPr>
          <w:b/>
          <w:bCs/>
          <w:sz w:val="20"/>
          <w:szCs w:val="21"/>
          <w:highlight w:val="lightGray"/>
        </w:rPr>
      </w:pPr>
      <w:r w:rsidRPr="00E30946">
        <w:rPr>
          <w:b/>
          <w:bCs/>
          <w:sz w:val="20"/>
          <w:szCs w:val="21"/>
          <w:highlight w:val="lightGray"/>
        </w:rPr>
        <w:t xml:space="preserve"> 5          4&lt;_9&lt;_11</w:t>
      </w:r>
    </w:p>
    <w:p w14:paraId="284448A8" w14:textId="77777777" w:rsidR="00D35267" w:rsidRPr="00E30946" w:rsidRDefault="00D35267" w:rsidP="00D35267">
      <w:pPr>
        <w:rPr>
          <w:b/>
          <w:bCs/>
          <w:sz w:val="20"/>
          <w:szCs w:val="21"/>
          <w:highlight w:val="lightGray"/>
        </w:rPr>
      </w:pPr>
      <w:r w:rsidRPr="00E30946">
        <w:rPr>
          <w:b/>
          <w:bCs/>
          <w:sz w:val="20"/>
          <w:szCs w:val="21"/>
          <w:highlight w:val="lightGray"/>
        </w:rPr>
        <w:t xml:space="preserve"> 9          5&lt;_4&lt;_9&lt;_11</w:t>
      </w:r>
    </w:p>
    <w:p w14:paraId="5EA4128C" w14:textId="77777777" w:rsidR="00D35267" w:rsidRPr="00E30946" w:rsidRDefault="00D35267" w:rsidP="00D35267">
      <w:pPr>
        <w:rPr>
          <w:b/>
          <w:bCs/>
          <w:sz w:val="20"/>
          <w:szCs w:val="21"/>
          <w:highlight w:val="lightGray"/>
        </w:rPr>
      </w:pPr>
      <w:r w:rsidRPr="00E30946">
        <w:rPr>
          <w:b/>
          <w:bCs/>
          <w:sz w:val="20"/>
          <w:szCs w:val="21"/>
          <w:highlight w:val="lightGray"/>
        </w:rPr>
        <w:t xml:space="preserve"> 14         6&lt;_5&lt;_4&lt;_9&lt;_11</w:t>
      </w:r>
    </w:p>
    <w:p w14:paraId="57686391" w14:textId="77777777" w:rsidR="00D35267" w:rsidRPr="00E30946" w:rsidRDefault="00D35267" w:rsidP="00D35267">
      <w:pPr>
        <w:rPr>
          <w:b/>
          <w:bCs/>
          <w:sz w:val="20"/>
          <w:szCs w:val="21"/>
          <w:highlight w:val="lightGray"/>
        </w:rPr>
      </w:pPr>
      <w:r w:rsidRPr="00E30946">
        <w:rPr>
          <w:b/>
          <w:bCs/>
          <w:sz w:val="20"/>
          <w:szCs w:val="21"/>
          <w:highlight w:val="lightGray"/>
        </w:rPr>
        <w:t xml:space="preserve"> 9          7&lt;_8&lt;_11</w:t>
      </w:r>
    </w:p>
    <w:p w14:paraId="5AC0A24B" w14:textId="77777777" w:rsidR="00D35267" w:rsidRPr="00E30946" w:rsidRDefault="00D35267" w:rsidP="00D35267">
      <w:pPr>
        <w:rPr>
          <w:b/>
          <w:bCs/>
          <w:sz w:val="20"/>
          <w:szCs w:val="21"/>
          <w:highlight w:val="lightGray"/>
        </w:rPr>
      </w:pPr>
      <w:r w:rsidRPr="00E30946">
        <w:rPr>
          <w:b/>
          <w:bCs/>
          <w:sz w:val="20"/>
          <w:szCs w:val="21"/>
          <w:highlight w:val="lightGray"/>
        </w:rPr>
        <w:t xml:space="preserve"> 3          8&lt;_11</w:t>
      </w:r>
    </w:p>
    <w:p w14:paraId="2B1EF150" w14:textId="77777777" w:rsidR="00D35267" w:rsidRPr="00E30946" w:rsidRDefault="00D35267" w:rsidP="00D35267">
      <w:pPr>
        <w:rPr>
          <w:b/>
          <w:bCs/>
          <w:sz w:val="20"/>
          <w:szCs w:val="21"/>
          <w:highlight w:val="lightGray"/>
        </w:rPr>
      </w:pPr>
      <w:r w:rsidRPr="00E30946">
        <w:rPr>
          <w:b/>
          <w:bCs/>
          <w:sz w:val="20"/>
          <w:szCs w:val="21"/>
          <w:highlight w:val="lightGray"/>
        </w:rPr>
        <w:t xml:space="preserve"> 4          9&lt;_11</w:t>
      </w:r>
    </w:p>
    <w:p w14:paraId="5D1C4A46" w14:textId="77777777" w:rsidR="00D35267" w:rsidRPr="00E30946" w:rsidRDefault="00D35267" w:rsidP="00D35267">
      <w:pPr>
        <w:rPr>
          <w:b/>
          <w:bCs/>
          <w:sz w:val="20"/>
          <w:szCs w:val="21"/>
          <w:highlight w:val="lightGray"/>
        </w:rPr>
      </w:pPr>
      <w:r w:rsidRPr="00E30946">
        <w:rPr>
          <w:b/>
          <w:bCs/>
          <w:sz w:val="20"/>
          <w:szCs w:val="21"/>
          <w:highlight w:val="lightGray"/>
        </w:rPr>
        <w:t xml:space="preserve"> 16         10&lt;_4&lt;_9&lt;_11</w:t>
      </w:r>
    </w:p>
    <w:p w14:paraId="215A52D2" w14:textId="77777777" w:rsidR="00D35267" w:rsidRPr="00E30946" w:rsidRDefault="00D35267" w:rsidP="00D35267">
      <w:pPr>
        <w:pStyle w:val="a7"/>
        <w:numPr>
          <w:ilvl w:val="0"/>
          <w:numId w:val="1"/>
        </w:numPr>
        <w:ind w:firstLineChars="0"/>
        <w:rPr>
          <w:b/>
          <w:bCs/>
          <w:sz w:val="20"/>
          <w:szCs w:val="21"/>
        </w:rPr>
      </w:pPr>
      <w:r w:rsidRPr="00E30946">
        <w:rPr>
          <w:b/>
          <w:bCs/>
          <w:sz w:val="20"/>
          <w:szCs w:val="21"/>
          <w:highlight w:val="lightGray"/>
        </w:rPr>
        <w:lastRenderedPageBreak/>
        <w:t>11&lt;_11</w:t>
      </w:r>
    </w:p>
    <w:p w14:paraId="212811A4" w14:textId="77777777" w:rsidR="00D35267" w:rsidRDefault="00D35267" w:rsidP="00D35267">
      <w:pPr>
        <w:ind w:left="105"/>
        <w:rPr>
          <w:b/>
          <w:bCs/>
        </w:rPr>
      </w:pPr>
      <w:r w:rsidRPr="00E30946">
        <w:rPr>
          <w:rFonts w:hint="eastAsia"/>
          <w:b/>
          <w:bCs/>
        </w:rPr>
        <w:t>测试样例二：</w:t>
      </w:r>
    </w:p>
    <w:p w14:paraId="193981C5" w14:textId="77777777" w:rsidR="00D35267" w:rsidRDefault="00D35267" w:rsidP="00D35267">
      <w:pPr>
        <w:ind w:left="105"/>
      </w:pPr>
      <w:r w:rsidRPr="00E30946">
        <w:rPr>
          <w:noProof/>
        </w:rPr>
        <w:drawing>
          <wp:anchor distT="0" distB="0" distL="114300" distR="114300" simplePos="0" relativeHeight="251662336" behindDoc="0" locked="0" layoutInCell="1" allowOverlap="1" wp14:anchorId="793FBB21" wp14:editId="1CFAE6D0">
            <wp:simplePos x="0" y="0"/>
            <wp:positionH relativeFrom="column">
              <wp:posOffset>1077109</wp:posOffset>
            </wp:positionH>
            <wp:positionV relativeFrom="margin">
              <wp:posOffset>6590178</wp:posOffset>
            </wp:positionV>
            <wp:extent cx="2498090" cy="292354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10">
                      <a:extLst>
                        <a:ext uri="{28A0092B-C50C-407E-A947-70E740481C1C}">
                          <a14:useLocalDpi xmlns:a14="http://schemas.microsoft.com/office/drawing/2010/main" val="0"/>
                        </a:ext>
                      </a:extLst>
                    </a:blip>
                    <a:srcRect l="13825" t="11553" r="18371" b="9091"/>
                    <a:stretch/>
                  </pic:blipFill>
                  <pic:spPr bwMode="auto">
                    <a:xfrm>
                      <a:off x="0" y="0"/>
                      <a:ext cx="2498090" cy="29235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30946">
        <w:rPr>
          <w:rFonts w:hint="eastAsia"/>
        </w:rPr>
        <w:t>该</w:t>
      </w:r>
      <w:r>
        <w:rPr>
          <w:rFonts w:hint="eastAsia"/>
        </w:rPr>
        <w:t>图有1</w:t>
      </w:r>
      <w:r>
        <w:t>0</w:t>
      </w:r>
      <w:r>
        <w:rPr>
          <w:rFonts w:hint="eastAsia"/>
        </w:rPr>
        <w:t>个结点，以及1</w:t>
      </w:r>
      <w:r>
        <w:t>2</w:t>
      </w:r>
      <w:r>
        <w:rPr>
          <w:rFonts w:hint="eastAsia"/>
        </w:rPr>
        <w:t>条边</w:t>
      </w:r>
    </w:p>
    <w:p w14:paraId="4E341717" w14:textId="77777777" w:rsidR="00D35267" w:rsidRDefault="00D35267" w:rsidP="00D35267">
      <w:pPr>
        <w:ind w:left="105"/>
      </w:pPr>
      <w:r>
        <w:rPr>
          <w:noProof/>
        </w:rPr>
        <w:drawing>
          <wp:anchor distT="0" distB="0" distL="114300" distR="114300" simplePos="0" relativeHeight="251663360" behindDoc="0" locked="0" layoutInCell="1" allowOverlap="1" wp14:anchorId="60757CEC" wp14:editId="16464EE4">
            <wp:simplePos x="0" y="0"/>
            <wp:positionH relativeFrom="column">
              <wp:posOffset>748694</wp:posOffset>
            </wp:positionH>
            <wp:positionV relativeFrom="page">
              <wp:posOffset>1164676</wp:posOffset>
            </wp:positionV>
            <wp:extent cx="3511296" cy="3847694"/>
            <wp:effectExtent l="0" t="0" r="0" b="63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28A0092B-C50C-407E-A947-70E740481C1C}">
                          <a14:useLocalDpi xmlns:a14="http://schemas.microsoft.com/office/drawing/2010/main" val="0"/>
                        </a:ext>
                      </a:extLst>
                    </a:blip>
                    <a:srcRect t="1313" r="14123" b="1"/>
                    <a:stretch/>
                  </pic:blipFill>
                  <pic:spPr bwMode="auto">
                    <a:xfrm>
                      <a:off x="0" y="0"/>
                      <a:ext cx="3511296" cy="384769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输入输出如下：</w:t>
      </w:r>
    </w:p>
    <w:p w14:paraId="3F66B3DC" w14:textId="77777777" w:rsidR="00D35267" w:rsidRPr="00F13185" w:rsidRDefault="00D35267" w:rsidP="00D35267">
      <w:pPr>
        <w:rPr>
          <w:b/>
          <w:bCs/>
          <w:sz w:val="20"/>
          <w:szCs w:val="21"/>
          <w:highlight w:val="lightGray"/>
        </w:rPr>
      </w:pPr>
      <w:r w:rsidRPr="00F13185">
        <w:rPr>
          <w:rFonts w:hint="eastAsia"/>
          <w:b/>
          <w:bCs/>
          <w:sz w:val="20"/>
          <w:szCs w:val="21"/>
          <w:highlight w:val="lightGray"/>
        </w:rPr>
        <w:t>接下来输出每一对城市之间的最短路径：</w:t>
      </w:r>
    </w:p>
    <w:p w14:paraId="620EC4FA" w14:textId="77777777" w:rsidR="00D35267" w:rsidRPr="00F13185" w:rsidRDefault="00D35267" w:rsidP="00D35267">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1组：</w:t>
      </w:r>
    </w:p>
    <w:p w14:paraId="6BA7A4A7" w14:textId="77777777" w:rsidR="00D35267" w:rsidRPr="00F13185" w:rsidRDefault="00D35267" w:rsidP="00D35267">
      <w:pPr>
        <w:rPr>
          <w:b/>
          <w:bCs/>
          <w:sz w:val="20"/>
          <w:szCs w:val="21"/>
          <w:highlight w:val="lightGray"/>
        </w:rPr>
      </w:pPr>
      <w:r w:rsidRPr="00F13185">
        <w:rPr>
          <w:b/>
          <w:bCs/>
          <w:sz w:val="20"/>
          <w:szCs w:val="21"/>
          <w:highlight w:val="lightGray"/>
        </w:rPr>
        <w:t xml:space="preserve"> 0          1&lt;_1</w:t>
      </w:r>
    </w:p>
    <w:p w14:paraId="196481D9" w14:textId="77777777" w:rsidR="00D35267" w:rsidRPr="00F13185" w:rsidRDefault="00D35267" w:rsidP="00D35267">
      <w:pPr>
        <w:rPr>
          <w:b/>
          <w:bCs/>
          <w:sz w:val="20"/>
          <w:szCs w:val="21"/>
          <w:highlight w:val="lightGray"/>
        </w:rPr>
      </w:pPr>
      <w:r w:rsidRPr="00F13185">
        <w:rPr>
          <w:b/>
          <w:bCs/>
          <w:sz w:val="20"/>
          <w:szCs w:val="21"/>
          <w:highlight w:val="lightGray"/>
        </w:rPr>
        <w:t xml:space="preserve"> 20         2&lt;_6&lt;_1</w:t>
      </w:r>
    </w:p>
    <w:p w14:paraId="3FD619F4" w14:textId="77777777" w:rsidR="00D35267" w:rsidRPr="00F13185" w:rsidRDefault="00D35267" w:rsidP="00D35267">
      <w:pPr>
        <w:rPr>
          <w:b/>
          <w:bCs/>
          <w:sz w:val="20"/>
          <w:szCs w:val="21"/>
          <w:highlight w:val="lightGray"/>
        </w:rPr>
      </w:pPr>
      <w:r w:rsidRPr="00F13185">
        <w:rPr>
          <w:b/>
          <w:bCs/>
          <w:sz w:val="20"/>
          <w:szCs w:val="21"/>
          <w:highlight w:val="lightGray"/>
        </w:rPr>
        <w:t xml:space="preserve"> 12         3&lt;_1</w:t>
      </w:r>
    </w:p>
    <w:p w14:paraId="13AE815B" w14:textId="77777777" w:rsidR="00D35267" w:rsidRPr="00F13185" w:rsidRDefault="00D35267" w:rsidP="00D35267">
      <w:pPr>
        <w:rPr>
          <w:b/>
          <w:bCs/>
          <w:sz w:val="20"/>
          <w:szCs w:val="21"/>
          <w:highlight w:val="lightGray"/>
        </w:rPr>
      </w:pPr>
      <w:r w:rsidRPr="00F13185">
        <w:rPr>
          <w:b/>
          <w:bCs/>
          <w:sz w:val="20"/>
          <w:szCs w:val="21"/>
          <w:highlight w:val="lightGray"/>
        </w:rPr>
        <w:t xml:space="preserve"> 17         4&lt;_10&lt;_1</w:t>
      </w:r>
    </w:p>
    <w:p w14:paraId="28A54020" w14:textId="77777777" w:rsidR="00D35267" w:rsidRPr="00F13185" w:rsidRDefault="00D35267" w:rsidP="00D35267">
      <w:pPr>
        <w:rPr>
          <w:b/>
          <w:bCs/>
          <w:sz w:val="20"/>
          <w:szCs w:val="21"/>
          <w:highlight w:val="lightGray"/>
        </w:rPr>
      </w:pPr>
      <w:r w:rsidRPr="00F13185">
        <w:rPr>
          <w:b/>
          <w:bCs/>
          <w:sz w:val="20"/>
          <w:szCs w:val="21"/>
          <w:highlight w:val="lightGray"/>
        </w:rPr>
        <w:t xml:space="preserve"> 27         5&lt;_2&lt;_6&lt;_1</w:t>
      </w:r>
    </w:p>
    <w:p w14:paraId="6699CAB6" w14:textId="77777777" w:rsidR="00D35267" w:rsidRPr="00F13185" w:rsidRDefault="00D35267" w:rsidP="00D35267">
      <w:pPr>
        <w:rPr>
          <w:b/>
          <w:bCs/>
          <w:sz w:val="20"/>
          <w:szCs w:val="21"/>
          <w:highlight w:val="lightGray"/>
        </w:rPr>
      </w:pPr>
      <w:r w:rsidRPr="00F13185">
        <w:rPr>
          <w:b/>
          <w:bCs/>
          <w:sz w:val="20"/>
          <w:szCs w:val="21"/>
          <w:highlight w:val="lightGray"/>
        </w:rPr>
        <w:t xml:space="preserve"> 11         6&lt;_1</w:t>
      </w:r>
    </w:p>
    <w:p w14:paraId="3502A613" w14:textId="77777777" w:rsidR="00D35267" w:rsidRPr="00F13185" w:rsidRDefault="00D35267" w:rsidP="00D35267">
      <w:pPr>
        <w:rPr>
          <w:b/>
          <w:bCs/>
          <w:sz w:val="20"/>
          <w:szCs w:val="21"/>
          <w:highlight w:val="lightGray"/>
        </w:rPr>
      </w:pPr>
      <w:r w:rsidRPr="00F13185">
        <w:rPr>
          <w:b/>
          <w:bCs/>
          <w:sz w:val="20"/>
          <w:szCs w:val="21"/>
          <w:highlight w:val="lightGray"/>
        </w:rPr>
        <w:t xml:space="preserve"> ∞          7&lt;_1</w:t>
      </w:r>
    </w:p>
    <w:p w14:paraId="41A9E757" w14:textId="77777777" w:rsidR="00D35267" w:rsidRPr="00F13185" w:rsidRDefault="00D35267" w:rsidP="00D35267">
      <w:pPr>
        <w:rPr>
          <w:b/>
          <w:bCs/>
          <w:sz w:val="20"/>
          <w:szCs w:val="21"/>
          <w:highlight w:val="lightGray"/>
        </w:rPr>
      </w:pPr>
      <w:r w:rsidRPr="00F13185">
        <w:rPr>
          <w:b/>
          <w:bCs/>
          <w:sz w:val="20"/>
          <w:szCs w:val="21"/>
          <w:highlight w:val="lightGray"/>
        </w:rPr>
        <w:lastRenderedPageBreak/>
        <w:t xml:space="preserve"> 23         8&lt;_3&lt;_1</w:t>
      </w:r>
    </w:p>
    <w:p w14:paraId="2E1CD68A" w14:textId="77777777" w:rsidR="00D35267" w:rsidRPr="00F13185" w:rsidRDefault="00D35267" w:rsidP="00D35267">
      <w:pPr>
        <w:rPr>
          <w:b/>
          <w:bCs/>
          <w:sz w:val="20"/>
          <w:szCs w:val="21"/>
          <w:highlight w:val="lightGray"/>
        </w:rPr>
      </w:pPr>
      <w:r w:rsidRPr="00F13185">
        <w:rPr>
          <w:b/>
          <w:bCs/>
          <w:sz w:val="20"/>
          <w:szCs w:val="21"/>
          <w:highlight w:val="lightGray"/>
        </w:rPr>
        <w:t xml:space="preserve"> 18         9&lt;_4&lt;_10&lt;_1</w:t>
      </w:r>
    </w:p>
    <w:p w14:paraId="235F2F1F" w14:textId="77777777" w:rsidR="00D35267" w:rsidRPr="00F13185" w:rsidRDefault="00D35267" w:rsidP="00D35267">
      <w:pPr>
        <w:rPr>
          <w:b/>
          <w:bCs/>
          <w:sz w:val="20"/>
          <w:szCs w:val="21"/>
          <w:highlight w:val="lightGray"/>
        </w:rPr>
      </w:pPr>
      <w:r w:rsidRPr="00F13185">
        <w:rPr>
          <w:b/>
          <w:bCs/>
          <w:sz w:val="20"/>
          <w:szCs w:val="21"/>
          <w:highlight w:val="lightGray"/>
        </w:rPr>
        <w:t xml:space="preserve"> 6          10&lt;_1</w:t>
      </w:r>
    </w:p>
    <w:p w14:paraId="159F7A94" w14:textId="77777777" w:rsidR="00D35267" w:rsidRPr="00F13185" w:rsidRDefault="00D35267" w:rsidP="00D35267">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2组：</w:t>
      </w:r>
    </w:p>
    <w:p w14:paraId="222E29BA" w14:textId="77777777" w:rsidR="00D35267" w:rsidRPr="00F13185" w:rsidRDefault="00D35267" w:rsidP="00D35267">
      <w:pPr>
        <w:rPr>
          <w:b/>
          <w:bCs/>
          <w:sz w:val="20"/>
          <w:szCs w:val="21"/>
          <w:highlight w:val="lightGray"/>
        </w:rPr>
      </w:pPr>
      <w:r w:rsidRPr="00F13185">
        <w:rPr>
          <w:b/>
          <w:bCs/>
          <w:sz w:val="20"/>
          <w:szCs w:val="21"/>
          <w:highlight w:val="lightGray"/>
        </w:rPr>
        <w:t xml:space="preserve"> 20         1&lt;_6&lt;_2</w:t>
      </w:r>
    </w:p>
    <w:p w14:paraId="6003939E" w14:textId="77777777" w:rsidR="00D35267" w:rsidRPr="00F13185" w:rsidRDefault="00D35267" w:rsidP="00D35267">
      <w:pPr>
        <w:rPr>
          <w:b/>
          <w:bCs/>
          <w:sz w:val="20"/>
          <w:szCs w:val="21"/>
          <w:highlight w:val="lightGray"/>
        </w:rPr>
      </w:pPr>
      <w:r w:rsidRPr="00F13185">
        <w:rPr>
          <w:b/>
          <w:bCs/>
          <w:sz w:val="20"/>
          <w:szCs w:val="21"/>
          <w:highlight w:val="lightGray"/>
        </w:rPr>
        <w:t xml:space="preserve"> 0          2&lt;_2</w:t>
      </w:r>
    </w:p>
    <w:p w14:paraId="04430671" w14:textId="77777777" w:rsidR="00D35267" w:rsidRPr="00F13185" w:rsidRDefault="00D35267" w:rsidP="00D35267">
      <w:pPr>
        <w:rPr>
          <w:b/>
          <w:bCs/>
          <w:sz w:val="20"/>
          <w:szCs w:val="21"/>
          <w:highlight w:val="lightGray"/>
        </w:rPr>
      </w:pPr>
      <w:r w:rsidRPr="00F13185">
        <w:rPr>
          <w:b/>
          <w:bCs/>
          <w:sz w:val="20"/>
          <w:szCs w:val="21"/>
          <w:highlight w:val="lightGray"/>
        </w:rPr>
        <w:t xml:space="preserve"> 32         3&lt;_1&lt;_6&lt;_2</w:t>
      </w:r>
    </w:p>
    <w:p w14:paraId="1A5AE210" w14:textId="77777777" w:rsidR="00D35267" w:rsidRPr="00F13185" w:rsidRDefault="00D35267" w:rsidP="00D35267">
      <w:pPr>
        <w:rPr>
          <w:b/>
          <w:bCs/>
          <w:sz w:val="20"/>
          <w:szCs w:val="21"/>
          <w:highlight w:val="lightGray"/>
        </w:rPr>
      </w:pPr>
      <w:r w:rsidRPr="00F13185">
        <w:rPr>
          <w:b/>
          <w:bCs/>
          <w:sz w:val="20"/>
          <w:szCs w:val="21"/>
          <w:highlight w:val="lightGray"/>
        </w:rPr>
        <w:t xml:space="preserve"> 37         4&lt;_10&lt;_1&lt;_6&lt;_2</w:t>
      </w:r>
    </w:p>
    <w:p w14:paraId="2B9F3E74" w14:textId="77777777" w:rsidR="00D35267" w:rsidRPr="00F13185" w:rsidRDefault="00D35267" w:rsidP="00D35267">
      <w:pPr>
        <w:rPr>
          <w:b/>
          <w:bCs/>
          <w:sz w:val="20"/>
          <w:szCs w:val="21"/>
          <w:highlight w:val="lightGray"/>
        </w:rPr>
      </w:pPr>
      <w:r w:rsidRPr="00F13185">
        <w:rPr>
          <w:b/>
          <w:bCs/>
          <w:sz w:val="20"/>
          <w:szCs w:val="21"/>
          <w:highlight w:val="lightGray"/>
        </w:rPr>
        <w:t xml:space="preserve"> 7          5&lt;_2</w:t>
      </w:r>
    </w:p>
    <w:p w14:paraId="172BBC4A" w14:textId="77777777" w:rsidR="00D35267" w:rsidRPr="00F13185" w:rsidRDefault="00D35267" w:rsidP="00D35267">
      <w:pPr>
        <w:rPr>
          <w:b/>
          <w:bCs/>
          <w:sz w:val="20"/>
          <w:szCs w:val="21"/>
          <w:highlight w:val="lightGray"/>
        </w:rPr>
      </w:pPr>
      <w:r w:rsidRPr="00F13185">
        <w:rPr>
          <w:b/>
          <w:bCs/>
          <w:sz w:val="20"/>
          <w:szCs w:val="21"/>
          <w:highlight w:val="lightGray"/>
        </w:rPr>
        <w:t xml:space="preserve"> 9          6&lt;_2</w:t>
      </w:r>
    </w:p>
    <w:p w14:paraId="03E315B0" w14:textId="77777777" w:rsidR="00D35267" w:rsidRPr="00F13185" w:rsidRDefault="00D35267" w:rsidP="00D35267">
      <w:pPr>
        <w:rPr>
          <w:b/>
          <w:bCs/>
          <w:sz w:val="20"/>
          <w:szCs w:val="21"/>
          <w:highlight w:val="lightGray"/>
        </w:rPr>
      </w:pPr>
      <w:r w:rsidRPr="00F13185">
        <w:rPr>
          <w:b/>
          <w:bCs/>
          <w:sz w:val="20"/>
          <w:szCs w:val="21"/>
          <w:highlight w:val="lightGray"/>
        </w:rPr>
        <w:t xml:space="preserve"> ∞          7&lt;_2</w:t>
      </w:r>
    </w:p>
    <w:p w14:paraId="39C3BA42" w14:textId="77777777" w:rsidR="00D35267" w:rsidRPr="00F13185" w:rsidRDefault="00D35267" w:rsidP="00D35267">
      <w:pPr>
        <w:rPr>
          <w:b/>
          <w:bCs/>
          <w:sz w:val="20"/>
          <w:szCs w:val="21"/>
          <w:highlight w:val="lightGray"/>
        </w:rPr>
      </w:pPr>
      <w:r w:rsidRPr="00F13185">
        <w:rPr>
          <w:b/>
          <w:bCs/>
          <w:sz w:val="20"/>
          <w:szCs w:val="21"/>
          <w:highlight w:val="lightGray"/>
        </w:rPr>
        <w:t xml:space="preserve"> 43         8&lt;_3&lt;_1&lt;_6&lt;_2</w:t>
      </w:r>
    </w:p>
    <w:p w14:paraId="24CD4E18" w14:textId="77777777" w:rsidR="00D35267" w:rsidRPr="00F13185" w:rsidRDefault="00D35267" w:rsidP="00D35267">
      <w:pPr>
        <w:rPr>
          <w:b/>
          <w:bCs/>
          <w:sz w:val="20"/>
          <w:szCs w:val="21"/>
          <w:highlight w:val="lightGray"/>
        </w:rPr>
      </w:pPr>
      <w:r w:rsidRPr="00F13185">
        <w:rPr>
          <w:b/>
          <w:bCs/>
          <w:sz w:val="20"/>
          <w:szCs w:val="21"/>
          <w:highlight w:val="lightGray"/>
        </w:rPr>
        <w:t xml:space="preserve"> 38         9&lt;_4&lt;_10&lt;_1&lt;_6&lt;_2</w:t>
      </w:r>
    </w:p>
    <w:p w14:paraId="7339B992" w14:textId="77777777" w:rsidR="00D35267" w:rsidRPr="00F13185" w:rsidRDefault="00D35267" w:rsidP="00D35267">
      <w:pPr>
        <w:rPr>
          <w:b/>
          <w:bCs/>
          <w:sz w:val="20"/>
          <w:szCs w:val="21"/>
          <w:highlight w:val="lightGray"/>
        </w:rPr>
      </w:pPr>
      <w:r w:rsidRPr="00F13185">
        <w:rPr>
          <w:b/>
          <w:bCs/>
          <w:sz w:val="20"/>
          <w:szCs w:val="21"/>
          <w:highlight w:val="lightGray"/>
        </w:rPr>
        <w:t xml:space="preserve"> 26         10&lt;_1&lt;_6&lt;_2</w:t>
      </w:r>
    </w:p>
    <w:p w14:paraId="0891017D" w14:textId="77777777" w:rsidR="00D35267" w:rsidRPr="00F13185" w:rsidRDefault="00D35267" w:rsidP="00D35267">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3组：</w:t>
      </w:r>
    </w:p>
    <w:p w14:paraId="3DF2DE2B" w14:textId="77777777" w:rsidR="00D35267" w:rsidRPr="00F13185" w:rsidRDefault="00D35267" w:rsidP="00D35267">
      <w:pPr>
        <w:rPr>
          <w:b/>
          <w:bCs/>
          <w:sz w:val="20"/>
          <w:szCs w:val="21"/>
          <w:highlight w:val="lightGray"/>
        </w:rPr>
      </w:pPr>
      <w:r w:rsidRPr="00F13185">
        <w:rPr>
          <w:b/>
          <w:bCs/>
          <w:sz w:val="20"/>
          <w:szCs w:val="21"/>
          <w:highlight w:val="lightGray"/>
        </w:rPr>
        <w:t xml:space="preserve"> 12         1&lt;_3</w:t>
      </w:r>
    </w:p>
    <w:p w14:paraId="2941F595" w14:textId="77777777" w:rsidR="00D35267" w:rsidRPr="00F13185" w:rsidRDefault="00D35267" w:rsidP="00D35267">
      <w:pPr>
        <w:rPr>
          <w:b/>
          <w:bCs/>
          <w:sz w:val="20"/>
          <w:szCs w:val="21"/>
          <w:highlight w:val="lightGray"/>
        </w:rPr>
      </w:pPr>
      <w:r w:rsidRPr="00F13185">
        <w:rPr>
          <w:b/>
          <w:bCs/>
          <w:sz w:val="20"/>
          <w:szCs w:val="21"/>
          <w:highlight w:val="lightGray"/>
        </w:rPr>
        <w:t xml:space="preserve"> 32         2&lt;_6&lt;_1&lt;_3</w:t>
      </w:r>
    </w:p>
    <w:p w14:paraId="6277266D" w14:textId="77777777" w:rsidR="00D35267" w:rsidRPr="00F13185" w:rsidRDefault="00D35267" w:rsidP="00D35267">
      <w:pPr>
        <w:rPr>
          <w:b/>
          <w:bCs/>
          <w:sz w:val="20"/>
          <w:szCs w:val="21"/>
          <w:highlight w:val="lightGray"/>
        </w:rPr>
      </w:pPr>
      <w:r w:rsidRPr="00F13185">
        <w:rPr>
          <w:b/>
          <w:bCs/>
          <w:sz w:val="20"/>
          <w:szCs w:val="21"/>
          <w:highlight w:val="lightGray"/>
        </w:rPr>
        <w:t xml:space="preserve"> 0          3&lt;_3</w:t>
      </w:r>
    </w:p>
    <w:p w14:paraId="100A0083" w14:textId="77777777" w:rsidR="00D35267" w:rsidRPr="00F13185" w:rsidRDefault="00D35267" w:rsidP="00D35267">
      <w:pPr>
        <w:rPr>
          <w:b/>
          <w:bCs/>
          <w:sz w:val="20"/>
          <w:szCs w:val="21"/>
          <w:highlight w:val="lightGray"/>
        </w:rPr>
      </w:pPr>
      <w:r w:rsidRPr="00F13185">
        <w:rPr>
          <w:b/>
          <w:bCs/>
          <w:sz w:val="20"/>
          <w:szCs w:val="21"/>
          <w:highlight w:val="lightGray"/>
        </w:rPr>
        <w:t xml:space="preserve"> 12         4&lt;_3</w:t>
      </w:r>
    </w:p>
    <w:p w14:paraId="6AC25E0E" w14:textId="77777777" w:rsidR="00D35267" w:rsidRPr="00F13185" w:rsidRDefault="00D35267" w:rsidP="00D35267">
      <w:pPr>
        <w:rPr>
          <w:b/>
          <w:bCs/>
          <w:sz w:val="20"/>
          <w:szCs w:val="21"/>
          <w:highlight w:val="lightGray"/>
        </w:rPr>
      </w:pPr>
      <w:r w:rsidRPr="00F13185">
        <w:rPr>
          <w:b/>
          <w:bCs/>
          <w:sz w:val="20"/>
          <w:szCs w:val="21"/>
          <w:highlight w:val="lightGray"/>
        </w:rPr>
        <w:t xml:space="preserve"> 39         5&lt;_2&lt;_6&lt;_1&lt;_3</w:t>
      </w:r>
    </w:p>
    <w:p w14:paraId="3D9F2F54" w14:textId="77777777" w:rsidR="00D35267" w:rsidRPr="00F13185" w:rsidRDefault="00D35267" w:rsidP="00D35267">
      <w:pPr>
        <w:rPr>
          <w:b/>
          <w:bCs/>
          <w:sz w:val="20"/>
          <w:szCs w:val="21"/>
          <w:highlight w:val="lightGray"/>
        </w:rPr>
      </w:pPr>
      <w:r w:rsidRPr="00F13185">
        <w:rPr>
          <w:b/>
          <w:bCs/>
          <w:sz w:val="20"/>
          <w:szCs w:val="21"/>
          <w:highlight w:val="lightGray"/>
        </w:rPr>
        <w:t xml:space="preserve"> 23         6&lt;_1&lt;_3</w:t>
      </w:r>
    </w:p>
    <w:p w14:paraId="1EE7871A" w14:textId="77777777" w:rsidR="00D35267" w:rsidRPr="00F13185" w:rsidRDefault="00D35267" w:rsidP="00D35267">
      <w:pPr>
        <w:rPr>
          <w:b/>
          <w:bCs/>
          <w:sz w:val="20"/>
          <w:szCs w:val="21"/>
          <w:highlight w:val="lightGray"/>
        </w:rPr>
      </w:pPr>
      <w:r w:rsidRPr="00F13185">
        <w:rPr>
          <w:b/>
          <w:bCs/>
          <w:sz w:val="20"/>
          <w:szCs w:val="21"/>
          <w:highlight w:val="lightGray"/>
        </w:rPr>
        <w:t xml:space="preserve"> ∞          7&lt;_3</w:t>
      </w:r>
    </w:p>
    <w:p w14:paraId="3336C544" w14:textId="77777777" w:rsidR="00D35267" w:rsidRPr="00F13185" w:rsidRDefault="00D35267" w:rsidP="00D35267">
      <w:pPr>
        <w:rPr>
          <w:b/>
          <w:bCs/>
          <w:sz w:val="20"/>
          <w:szCs w:val="21"/>
          <w:highlight w:val="lightGray"/>
        </w:rPr>
      </w:pPr>
      <w:r w:rsidRPr="00F13185">
        <w:rPr>
          <w:b/>
          <w:bCs/>
          <w:sz w:val="20"/>
          <w:szCs w:val="21"/>
          <w:highlight w:val="lightGray"/>
        </w:rPr>
        <w:t xml:space="preserve"> 11         8&lt;_3</w:t>
      </w:r>
    </w:p>
    <w:p w14:paraId="573A8CDB" w14:textId="77777777" w:rsidR="00D35267" w:rsidRPr="00F13185" w:rsidRDefault="00D35267" w:rsidP="00D35267">
      <w:pPr>
        <w:rPr>
          <w:b/>
          <w:bCs/>
          <w:sz w:val="20"/>
          <w:szCs w:val="21"/>
          <w:highlight w:val="lightGray"/>
        </w:rPr>
      </w:pPr>
      <w:r w:rsidRPr="00F13185">
        <w:rPr>
          <w:b/>
          <w:bCs/>
          <w:sz w:val="20"/>
          <w:szCs w:val="21"/>
          <w:highlight w:val="lightGray"/>
        </w:rPr>
        <w:t xml:space="preserve"> 13         9&lt;_4&lt;_3</w:t>
      </w:r>
    </w:p>
    <w:p w14:paraId="7C3A8E83" w14:textId="77777777" w:rsidR="00D35267" w:rsidRPr="00F13185" w:rsidRDefault="00D35267" w:rsidP="00D35267">
      <w:pPr>
        <w:rPr>
          <w:b/>
          <w:bCs/>
          <w:sz w:val="20"/>
          <w:szCs w:val="21"/>
          <w:highlight w:val="lightGray"/>
        </w:rPr>
      </w:pPr>
      <w:r w:rsidRPr="00F13185">
        <w:rPr>
          <w:b/>
          <w:bCs/>
          <w:sz w:val="20"/>
          <w:szCs w:val="21"/>
          <w:highlight w:val="lightGray"/>
        </w:rPr>
        <w:t xml:space="preserve"> 18         10&lt;_1&lt;_3</w:t>
      </w:r>
    </w:p>
    <w:p w14:paraId="6D7A3970" w14:textId="77777777" w:rsidR="00D35267" w:rsidRPr="00F13185" w:rsidRDefault="00D35267" w:rsidP="00D35267">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4组：</w:t>
      </w:r>
    </w:p>
    <w:p w14:paraId="04FA75A7" w14:textId="77777777" w:rsidR="00D35267" w:rsidRPr="00F13185" w:rsidRDefault="00D35267" w:rsidP="00D35267">
      <w:pPr>
        <w:rPr>
          <w:b/>
          <w:bCs/>
          <w:sz w:val="20"/>
          <w:szCs w:val="21"/>
          <w:highlight w:val="lightGray"/>
        </w:rPr>
      </w:pPr>
      <w:r w:rsidRPr="00F13185">
        <w:rPr>
          <w:b/>
          <w:bCs/>
          <w:sz w:val="20"/>
          <w:szCs w:val="21"/>
          <w:highlight w:val="lightGray"/>
        </w:rPr>
        <w:t xml:space="preserve"> 17         1&lt;_10&lt;_4</w:t>
      </w:r>
    </w:p>
    <w:p w14:paraId="178033CE" w14:textId="77777777" w:rsidR="00D35267" w:rsidRPr="00F13185" w:rsidRDefault="00D35267" w:rsidP="00D35267">
      <w:pPr>
        <w:rPr>
          <w:b/>
          <w:bCs/>
          <w:sz w:val="20"/>
          <w:szCs w:val="21"/>
          <w:highlight w:val="lightGray"/>
        </w:rPr>
      </w:pPr>
      <w:r w:rsidRPr="00F13185">
        <w:rPr>
          <w:b/>
          <w:bCs/>
          <w:sz w:val="20"/>
          <w:szCs w:val="21"/>
          <w:highlight w:val="lightGray"/>
        </w:rPr>
        <w:t xml:space="preserve"> 37         2&lt;_6&lt;_1&lt;_10&lt;_4</w:t>
      </w:r>
    </w:p>
    <w:p w14:paraId="2C5018CA" w14:textId="77777777" w:rsidR="00D35267" w:rsidRPr="00F13185" w:rsidRDefault="00D35267" w:rsidP="00D35267">
      <w:pPr>
        <w:rPr>
          <w:b/>
          <w:bCs/>
          <w:sz w:val="20"/>
          <w:szCs w:val="21"/>
          <w:highlight w:val="lightGray"/>
        </w:rPr>
      </w:pPr>
      <w:r w:rsidRPr="00F13185">
        <w:rPr>
          <w:b/>
          <w:bCs/>
          <w:sz w:val="20"/>
          <w:szCs w:val="21"/>
          <w:highlight w:val="lightGray"/>
        </w:rPr>
        <w:t xml:space="preserve"> 12         3&lt;_4</w:t>
      </w:r>
    </w:p>
    <w:p w14:paraId="17D3C4A4" w14:textId="77777777" w:rsidR="00D35267" w:rsidRPr="00F13185" w:rsidRDefault="00D35267" w:rsidP="00D35267">
      <w:pPr>
        <w:rPr>
          <w:b/>
          <w:bCs/>
          <w:sz w:val="20"/>
          <w:szCs w:val="21"/>
          <w:highlight w:val="lightGray"/>
        </w:rPr>
      </w:pPr>
      <w:r w:rsidRPr="00F13185">
        <w:rPr>
          <w:b/>
          <w:bCs/>
          <w:sz w:val="20"/>
          <w:szCs w:val="21"/>
          <w:highlight w:val="lightGray"/>
        </w:rPr>
        <w:t xml:space="preserve"> 0          4&lt;_4</w:t>
      </w:r>
    </w:p>
    <w:p w14:paraId="322B9774" w14:textId="77777777" w:rsidR="00D35267" w:rsidRPr="00F13185" w:rsidRDefault="00D35267" w:rsidP="00D35267">
      <w:pPr>
        <w:rPr>
          <w:b/>
          <w:bCs/>
          <w:sz w:val="20"/>
          <w:szCs w:val="21"/>
          <w:highlight w:val="lightGray"/>
        </w:rPr>
      </w:pPr>
      <w:r w:rsidRPr="00F13185">
        <w:rPr>
          <w:b/>
          <w:bCs/>
          <w:sz w:val="20"/>
          <w:szCs w:val="21"/>
          <w:highlight w:val="lightGray"/>
        </w:rPr>
        <w:t xml:space="preserve"> 44         5&lt;_2&lt;_6&lt;_1&lt;_10&lt;_4</w:t>
      </w:r>
    </w:p>
    <w:p w14:paraId="4D5E08BE" w14:textId="77777777" w:rsidR="00D35267" w:rsidRPr="00F13185" w:rsidRDefault="00D35267" w:rsidP="00D35267">
      <w:pPr>
        <w:rPr>
          <w:b/>
          <w:bCs/>
          <w:sz w:val="20"/>
          <w:szCs w:val="21"/>
          <w:highlight w:val="lightGray"/>
        </w:rPr>
      </w:pPr>
      <w:r w:rsidRPr="00F13185">
        <w:rPr>
          <w:b/>
          <w:bCs/>
          <w:sz w:val="20"/>
          <w:szCs w:val="21"/>
          <w:highlight w:val="lightGray"/>
        </w:rPr>
        <w:t xml:space="preserve"> 28         6&lt;_1&lt;_10&lt;_4</w:t>
      </w:r>
    </w:p>
    <w:p w14:paraId="2B82456E" w14:textId="77777777" w:rsidR="00D35267" w:rsidRPr="00F13185" w:rsidRDefault="00D35267" w:rsidP="00D35267">
      <w:pPr>
        <w:rPr>
          <w:b/>
          <w:bCs/>
          <w:sz w:val="20"/>
          <w:szCs w:val="21"/>
          <w:highlight w:val="lightGray"/>
        </w:rPr>
      </w:pPr>
      <w:r w:rsidRPr="00F13185">
        <w:rPr>
          <w:b/>
          <w:bCs/>
          <w:sz w:val="20"/>
          <w:szCs w:val="21"/>
          <w:highlight w:val="lightGray"/>
        </w:rPr>
        <w:t xml:space="preserve"> ∞          7&lt;_4</w:t>
      </w:r>
    </w:p>
    <w:p w14:paraId="3FAE4FB9" w14:textId="77777777" w:rsidR="00D35267" w:rsidRPr="00F13185" w:rsidRDefault="00D35267" w:rsidP="00D35267">
      <w:pPr>
        <w:rPr>
          <w:b/>
          <w:bCs/>
          <w:sz w:val="20"/>
          <w:szCs w:val="21"/>
          <w:highlight w:val="lightGray"/>
        </w:rPr>
      </w:pPr>
      <w:r w:rsidRPr="00F13185">
        <w:rPr>
          <w:b/>
          <w:bCs/>
          <w:sz w:val="20"/>
          <w:szCs w:val="21"/>
          <w:highlight w:val="lightGray"/>
        </w:rPr>
        <w:t xml:space="preserve"> 23         8&lt;_3&lt;_4</w:t>
      </w:r>
    </w:p>
    <w:p w14:paraId="1D353FFB" w14:textId="77777777" w:rsidR="00D35267" w:rsidRPr="00F13185" w:rsidRDefault="00D35267" w:rsidP="00D35267">
      <w:pPr>
        <w:rPr>
          <w:b/>
          <w:bCs/>
          <w:sz w:val="20"/>
          <w:szCs w:val="21"/>
          <w:highlight w:val="lightGray"/>
        </w:rPr>
      </w:pPr>
      <w:r w:rsidRPr="00F13185">
        <w:rPr>
          <w:b/>
          <w:bCs/>
          <w:sz w:val="20"/>
          <w:szCs w:val="21"/>
          <w:highlight w:val="lightGray"/>
        </w:rPr>
        <w:t xml:space="preserve"> 1          9&lt;_4</w:t>
      </w:r>
    </w:p>
    <w:p w14:paraId="1EE43682" w14:textId="77777777" w:rsidR="00D35267" w:rsidRPr="00F13185" w:rsidRDefault="00D35267" w:rsidP="00D35267">
      <w:pPr>
        <w:rPr>
          <w:b/>
          <w:bCs/>
          <w:sz w:val="20"/>
          <w:szCs w:val="21"/>
          <w:highlight w:val="lightGray"/>
        </w:rPr>
      </w:pPr>
      <w:r w:rsidRPr="00F13185">
        <w:rPr>
          <w:b/>
          <w:bCs/>
          <w:sz w:val="20"/>
          <w:szCs w:val="21"/>
          <w:highlight w:val="lightGray"/>
        </w:rPr>
        <w:t xml:space="preserve"> 11         10&lt;_4</w:t>
      </w:r>
    </w:p>
    <w:p w14:paraId="340BE727" w14:textId="77777777" w:rsidR="00D35267" w:rsidRPr="00F13185" w:rsidRDefault="00D35267" w:rsidP="00D35267">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5组：</w:t>
      </w:r>
    </w:p>
    <w:p w14:paraId="47AF9969" w14:textId="77777777" w:rsidR="00D35267" w:rsidRPr="00F13185" w:rsidRDefault="00D35267" w:rsidP="00D35267">
      <w:pPr>
        <w:rPr>
          <w:b/>
          <w:bCs/>
          <w:sz w:val="20"/>
          <w:szCs w:val="21"/>
          <w:highlight w:val="lightGray"/>
        </w:rPr>
      </w:pPr>
      <w:r w:rsidRPr="00F13185">
        <w:rPr>
          <w:b/>
          <w:bCs/>
          <w:sz w:val="20"/>
          <w:szCs w:val="21"/>
          <w:highlight w:val="lightGray"/>
        </w:rPr>
        <w:t xml:space="preserve"> 27         1&lt;_6&lt;_2&lt;_5</w:t>
      </w:r>
    </w:p>
    <w:p w14:paraId="369D2D9B" w14:textId="77777777" w:rsidR="00D35267" w:rsidRPr="00F13185" w:rsidRDefault="00D35267" w:rsidP="00D35267">
      <w:pPr>
        <w:rPr>
          <w:b/>
          <w:bCs/>
          <w:sz w:val="20"/>
          <w:szCs w:val="21"/>
          <w:highlight w:val="lightGray"/>
        </w:rPr>
      </w:pPr>
      <w:r w:rsidRPr="00F13185">
        <w:rPr>
          <w:b/>
          <w:bCs/>
          <w:sz w:val="20"/>
          <w:szCs w:val="21"/>
          <w:highlight w:val="lightGray"/>
        </w:rPr>
        <w:t xml:space="preserve"> 7          2&lt;_5</w:t>
      </w:r>
    </w:p>
    <w:p w14:paraId="46EB72B1" w14:textId="77777777" w:rsidR="00D35267" w:rsidRPr="00F13185" w:rsidRDefault="00D35267" w:rsidP="00D35267">
      <w:pPr>
        <w:rPr>
          <w:b/>
          <w:bCs/>
          <w:sz w:val="20"/>
          <w:szCs w:val="21"/>
          <w:highlight w:val="lightGray"/>
        </w:rPr>
      </w:pPr>
      <w:r w:rsidRPr="00F13185">
        <w:rPr>
          <w:b/>
          <w:bCs/>
          <w:sz w:val="20"/>
          <w:szCs w:val="21"/>
          <w:highlight w:val="lightGray"/>
        </w:rPr>
        <w:t xml:space="preserve"> 39         3&lt;_1&lt;_6&lt;_2&lt;_5</w:t>
      </w:r>
    </w:p>
    <w:p w14:paraId="519BD2E8" w14:textId="77777777" w:rsidR="00D35267" w:rsidRPr="00F13185" w:rsidRDefault="00D35267" w:rsidP="00D35267">
      <w:pPr>
        <w:rPr>
          <w:b/>
          <w:bCs/>
          <w:sz w:val="20"/>
          <w:szCs w:val="21"/>
          <w:highlight w:val="lightGray"/>
        </w:rPr>
      </w:pPr>
      <w:r w:rsidRPr="00F13185">
        <w:rPr>
          <w:b/>
          <w:bCs/>
          <w:sz w:val="20"/>
          <w:szCs w:val="21"/>
          <w:highlight w:val="lightGray"/>
        </w:rPr>
        <w:t xml:space="preserve"> 44         4&lt;_10&lt;_1&lt;_6&lt;_2&lt;_5</w:t>
      </w:r>
    </w:p>
    <w:p w14:paraId="61F6E99E" w14:textId="77777777" w:rsidR="00D35267" w:rsidRPr="00F13185" w:rsidRDefault="00D35267" w:rsidP="00D35267">
      <w:pPr>
        <w:rPr>
          <w:b/>
          <w:bCs/>
          <w:sz w:val="20"/>
          <w:szCs w:val="21"/>
          <w:highlight w:val="lightGray"/>
        </w:rPr>
      </w:pPr>
      <w:r w:rsidRPr="00F13185">
        <w:rPr>
          <w:b/>
          <w:bCs/>
          <w:sz w:val="20"/>
          <w:szCs w:val="21"/>
          <w:highlight w:val="lightGray"/>
        </w:rPr>
        <w:t xml:space="preserve"> 0          5&lt;_5</w:t>
      </w:r>
    </w:p>
    <w:p w14:paraId="586D3C59" w14:textId="77777777" w:rsidR="00D35267" w:rsidRPr="00F13185" w:rsidRDefault="00D35267" w:rsidP="00D35267">
      <w:pPr>
        <w:rPr>
          <w:b/>
          <w:bCs/>
          <w:sz w:val="20"/>
          <w:szCs w:val="21"/>
          <w:highlight w:val="lightGray"/>
        </w:rPr>
      </w:pPr>
      <w:r w:rsidRPr="00F13185">
        <w:rPr>
          <w:b/>
          <w:bCs/>
          <w:sz w:val="20"/>
          <w:szCs w:val="21"/>
          <w:highlight w:val="lightGray"/>
        </w:rPr>
        <w:t xml:space="preserve"> 16         6&lt;_2&lt;_5</w:t>
      </w:r>
    </w:p>
    <w:p w14:paraId="71B0F606" w14:textId="77777777" w:rsidR="00D35267" w:rsidRPr="00F13185" w:rsidRDefault="00D35267" w:rsidP="00D35267">
      <w:pPr>
        <w:rPr>
          <w:b/>
          <w:bCs/>
          <w:sz w:val="20"/>
          <w:szCs w:val="21"/>
          <w:highlight w:val="lightGray"/>
        </w:rPr>
      </w:pPr>
      <w:r w:rsidRPr="00F13185">
        <w:rPr>
          <w:b/>
          <w:bCs/>
          <w:sz w:val="20"/>
          <w:szCs w:val="21"/>
          <w:highlight w:val="lightGray"/>
        </w:rPr>
        <w:t xml:space="preserve"> ∞          7&lt;_5</w:t>
      </w:r>
    </w:p>
    <w:p w14:paraId="2CDB4043" w14:textId="77777777" w:rsidR="00D35267" w:rsidRPr="00F13185" w:rsidRDefault="00D35267" w:rsidP="00D35267">
      <w:pPr>
        <w:rPr>
          <w:b/>
          <w:bCs/>
          <w:sz w:val="20"/>
          <w:szCs w:val="21"/>
          <w:highlight w:val="lightGray"/>
        </w:rPr>
      </w:pPr>
      <w:r w:rsidRPr="00F13185">
        <w:rPr>
          <w:b/>
          <w:bCs/>
          <w:sz w:val="20"/>
          <w:szCs w:val="21"/>
          <w:highlight w:val="lightGray"/>
        </w:rPr>
        <w:lastRenderedPageBreak/>
        <w:t xml:space="preserve"> 50         8&lt;_3&lt;_1&lt;_6&lt;_2&lt;_5</w:t>
      </w:r>
    </w:p>
    <w:p w14:paraId="723D1C62" w14:textId="77777777" w:rsidR="00D35267" w:rsidRPr="00F13185" w:rsidRDefault="00D35267" w:rsidP="00D35267">
      <w:pPr>
        <w:rPr>
          <w:b/>
          <w:bCs/>
          <w:sz w:val="20"/>
          <w:szCs w:val="21"/>
          <w:highlight w:val="lightGray"/>
        </w:rPr>
      </w:pPr>
      <w:r w:rsidRPr="00F13185">
        <w:rPr>
          <w:b/>
          <w:bCs/>
          <w:sz w:val="20"/>
          <w:szCs w:val="21"/>
          <w:highlight w:val="lightGray"/>
        </w:rPr>
        <w:t xml:space="preserve"> 45         9&lt;_4&lt;_10&lt;_1&lt;_6&lt;_2&lt;_5</w:t>
      </w:r>
    </w:p>
    <w:p w14:paraId="2D76D7D6" w14:textId="77777777" w:rsidR="00D35267" w:rsidRPr="00F13185" w:rsidRDefault="00D35267" w:rsidP="00D35267">
      <w:pPr>
        <w:rPr>
          <w:b/>
          <w:bCs/>
          <w:sz w:val="20"/>
          <w:szCs w:val="21"/>
          <w:highlight w:val="lightGray"/>
        </w:rPr>
      </w:pPr>
      <w:r w:rsidRPr="00F13185">
        <w:rPr>
          <w:b/>
          <w:bCs/>
          <w:sz w:val="20"/>
          <w:szCs w:val="21"/>
          <w:highlight w:val="lightGray"/>
        </w:rPr>
        <w:t xml:space="preserve"> 33         10&lt;_1&lt;_6&lt;_2&lt;_5</w:t>
      </w:r>
    </w:p>
    <w:p w14:paraId="4342E683" w14:textId="77777777" w:rsidR="00D35267" w:rsidRPr="00F13185" w:rsidRDefault="00D35267" w:rsidP="00D35267">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6组：</w:t>
      </w:r>
    </w:p>
    <w:p w14:paraId="78920B26" w14:textId="77777777" w:rsidR="00D35267" w:rsidRPr="00F13185" w:rsidRDefault="00D35267" w:rsidP="00D35267">
      <w:pPr>
        <w:rPr>
          <w:b/>
          <w:bCs/>
          <w:sz w:val="20"/>
          <w:szCs w:val="21"/>
          <w:highlight w:val="lightGray"/>
        </w:rPr>
      </w:pPr>
      <w:r w:rsidRPr="00F13185">
        <w:rPr>
          <w:b/>
          <w:bCs/>
          <w:sz w:val="20"/>
          <w:szCs w:val="21"/>
          <w:highlight w:val="lightGray"/>
        </w:rPr>
        <w:t xml:space="preserve"> 11         1&lt;_6</w:t>
      </w:r>
    </w:p>
    <w:p w14:paraId="15C2AFA9" w14:textId="77777777" w:rsidR="00D35267" w:rsidRPr="00F13185" w:rsidRDefault="00D35267" w:rsidP="00D35267">
      <w:pPr>
        <w:rPr>
          <w:b/>
          <w:bCs/>
          <w:sz w:val="20"/>
          <w:szCs w:val="21"/>
          <w:highlight w:val="lightGray"/>
        </w:rPr>
      </w:pPr>
      <w:r w:rsidRPr="00F13185">
        <w:rPr>
          <w:b/>
          <w:bCs/>
          <w:sz w:val="20"/>
          <w:szCs w:val="21"/>
          <w:highlight w:val="lightGray"/>
        </w:rPr>
        <w:t xml:space="preserve"> 9          2&lt;_6</w:t>
      </w:r>
    </w:p>
    <w:p w14:paraId="68D9ADCD" w14:textId="77777777" w:rsidR="00D35267" w:rsidRPr="00F13185" w:rsidRDefault="00D35267" w:rsidP="00D35267">
      <w:pPr>
        <w:rPr>
          <w:b/>
          <w:bCs/>
          <w:sz w:val="20"/>
          <w:szCs w:val="21"/>
          <w:highlight w:val="lightGray"/>
        </w:rPr>
      </w:pPr>
      <w:r w:rsidRPr="00F13185">
        <w:rPr>
          <w:b/>
          <w:bCs/>
          <w:sz w:val="20"/>
          <w:szCs w:val="21"/>
          <w:highlight w:val="lightGray"/>
        </w:rPr>
        <w:t xml:space="preserve"> 23         3&lt;_1&lt;_6</w:t>
      </w:r>
    </w:p>
    <w:p w14:paraId="01ED6F49" w14:textId="77777777" w:rsidR="00D35267" w:rsidRPr="00F13185" w:rsidRDefault="00D35267" w:rsidP="00D35267">
      <w:pPr>
        <w:rPr>
          <w:b/>
          <w:bCs/>
          <w:sz w:val="20"/>
          <w:szCs w:val="21"/>
          <w:highlight w:val="lightGray"/>
        </w:rPr>
      </w:pPr>
      <w:r w:rsidRPr="00F13185">
        <w:rPr>
          <w:b/>
          <w:bCs/>
          <w:sz w:val="20"/>
          <w:szCs w:val="21"/>
          <w:highlight w:val="lightGray"/>
        </w:rPr>
        <w:t xml:space="preserve"> 28         4&lt;_10&lt;_1&lt;_6</w:t>
      </w:r>
    </w:p>
    <w:p w14:paraId="0CD306E2" w14:textId="77777777" w:rsidR="00D35267" w:rsidRPr="00F13185" w:rsidRDefault="00D35267" w:rsidP="00D35267">
      <w:pPr>
        <w:rPr>
          <w:b/>
          <w:bCs/>
          <w:sz w:val="20"/>
          <w:szCs w:val="21"/>
          <w:highlight w:val="lightGray"/>
        </w:rPr>
      </w:pPr>
      <w:r w:rsidRPr="00F13185">
        <w:rPr>
          <w:b/>
          <w:bCs/>
          <w:sz w:val="20"/>
          <w:szCs w:val="21"/>
          <w:highlight w:val="lightGray"/>
        </w:rPr>
        <w:t xml:space="preserve"> 16         5&lt;_2&lt;_6</w:t>
      </w:r>
    </w:p>
    <w:p w14:paraId="16BBCAE6" w14:textId="77777777" w:rsidR="00D35267" w:rsidRPr="00F13185" w:rsidRDefault="00D35267" w:rsidP="00D35267">
      <w:pPr>
        <w:rPr>
          <w:b/>
          <w:bCs/>
          <w:sz w:val="20"/>
          <w:szCs w:val="21"/>
          <w:highlight w:val="lightGray"/>
        </w:rPr>
      </w:pPr>
      <w:r w:rsidRPr="00F13185">
        <w:rPr>
          <w:b/>
          <w:bCs/>
          <w:sz w:val="20"/>
          <w:szCs w:val="21"/>
          <w:highlight w:val="lightGray"/>
        </w:rPr>
        <w:t xml:space="preserve"> 0          6&lt;_6</w:t>
      </w:r>
    </w:p>
    <w:p w14:paraId="3D6385E7" w14:textId="77777777" w:rsidR="00D35267" w:rsidRPr="00F13185" w:rsidRDefault="00D35267" w:rsidP="00D35267">
      <w:pPr>
        <w:rPr>
          <w:b/>
          <w:bCs/>
          <w:sz w:val="20"/>
          <w:szCs w:val="21"/>
          <w:highlight w:val="lightGray"/>
        </w:rPr>
      </w:pPr>
      <w:r w:rsidRPr="00F13185">
        <w:rPr>
          <w:b/>
          <w:bCs/>
          <w:sz w:val="20"/>
          <w:szCs w:val="21"/>
          <w:highlight w:val="lightGray"/>
        </w:rPr>
        <w:t xml:space="preserve"> ∞          7&lt;_6</w:t>
      </w:r>
    </w:p>
    <w:p w14:paraId="2E14CDE4" w14:textId="77777777" w:rsidR="00D35267" w:rsidRPr="00F13185" w:rsidRDefault="00D35267" w:rsidP="00D35267">
      <w:pPr>
        <w:rPr>
          <w:b/>
          <w:bCs/>
          <w:sz w:val="20"/>
          <w:szCs w:val="21"/>
          <w:highlight w:val="lightGray"/>
        </w:rPr>
      </w:pPr>
      <w:r w:rsidRPr="00F13185">
        <w:rPr>
          <w:b/>
          <w:bCs/>
          <w:sz w:val="20"/>
          <w:szCs w:val="21"/>
          <w:highlight w:val="lightGray"/>
        </w:rPr>
        <w:t xml:space="preserve"> 34         8&lt;_3&lt;_1&lt;_6</w:t>
      </w:r>
    </w:p>
    <w:p w14:paraId="6F2B7340" w14:textId="77777777" w:rsidR="00D35267" w:rsidRPr="00F13185" w:rsidRDefault="00D35267" w:rsidP="00D35267">
      <w:pPr>
        <w:rPr>
          <w:b/>
          <w:bCs/>
          <w:sz w:val="20"/>
          <w:szCs w:val="21"/>
          <w:highlight w:val="lightGray"/>
        </w:rPr>
      </w:pPr>
      <w:r w:rsidRPr="00F13185">
        <w:rPr>
          <w:b/>
          <w:bCs/>
          <w:sz w:val="20"/>
          <w:szCs w:val="21"/>
          <w:highlight w:val="lightGray"/>
        </w:rPr>
        <w:t xml:space="preserve"> 29         9&lt;_4&lt;_10&lt;_1&lt;_6</w:t>
      </w:r>
    </w:p>
    <w:p w14:paraId="70F14CC4" w14:textId="77777777" w:rsidR="00D35267" w:rsidRPr="00F13185" w:rsidRDefault="00D35267" w:rsidP="00D35267">
      <w:pPr>
        <w:rPr>
          <w:b/>
          <w:bCs/>
          <w:sz w:val="20"/>
          <w:szCs w:val="21"/>
          <w:highlight w:val="lightGray"/>
        </w:rPr>
      </w:pPr>
      <w:r w:rsidRPr="00F13185">
        <w:rPr>
          <w:b/>
          <w:bCs/>
          <w:sz w:val="20"/>
          <w:szCs w:val="21"/>
          <w:highlight w:val="lightGray"/>
        </w:rPr>
        <w:t xml:space="preserve"> 17         10&lt;_1&lt;_6</w:t>
      </w:r>
    </w:p>
    <w:p w14:paraId="741AF868" w14:textId="77777777" w:rsidR="00D35267" w:rsidRPr="00F13185" w:rsidRDefault="00D35267" w:rsidP="00D35267">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7组：</w:t>
      </w:r>
    </w:p>
    <w:p w14:paraId="49B89BB3" w14:textId="77777777" w:rsidR="00D35267" w:rsidRPr="00F13185" w:rsidRDefault="00D35267" w:rsidP="00D35267">
      <w:pPr>
        <w:rPr>
          <w:b/>
          <w:bCs/>
          <w:sz w:val="20"/>
          <w:szCs w:val="21"/>
          <w:highlight w:val="lightGray"/>
        </w:rPr>
      </w:pPr>
      <w:r w:rsidRPr="00F13185">
        <w:rPr>
          <w:b/>
          <w:bCs/>
          <w:sz w:val="20"/>
          <w:szCs w:val="21"/>
          <w:highlight w:val="lightGray"/>
        </w:rPr>
        <w:t xml:space="preserve"> ∞          1&lt;_7</w:t>
      </w:r>
    </w:p>
    <w:p w14:paraId="4A3A0DD9" w14:textId="77777777" w:rsidR="00D35267" w:rsidRPr="00F13185" w:rsidRDefault="00D35267" w:rsidP="00D35267">
      <w:pPr>
        <w:rPr>
          <w:b/>
          <w:bCs/>
          <w:sz w:val="20"/>
          <w:szCs w:val="21"/>
          <w:highlight w:val="lightGray"/>
        </w:rPr>
      </w:pPr>
      <w:r w:rsidRPr="00F13185">
        <w:rPr>
          <w:b/>
          <w:bCs/>
          <w:sz w:val="20"/>
          <w:szCs w:val="21"/>
          <w:highlight w:val="lightGray"/>
        </w:rPr>
        <w:t xml:space="preserve"> ∞          2&lt;_7</w:t>
      </w:r>
    </w:p>
    <w:p w14:paraId="30322649" w14:textId="77777777" w:rsidR="00D35267" w:rsidRPr="00F13185" w:rsidRDefault="00D35267" w:rsidP="00D35267">
      <w:pPr>
        <w:rPr>
          <w:b/>
          <w:bCs/>
          <w:sz w:val="20"/>
          <w:szCs w:val="21"/>
          <w:highlight w:val="lightGray"/>
        </w:rPr>
      </w:pPr>
      <w:r w:rsidRPr="00F13185">
        <w:rPr>
          <w:b/>
          <w:bCs/>
          <w:sz w:val="20"/>
          <w:szCs w:val="21"/>
          <w:highlight w:val="lightGray"/>
        </w:rPr>
        <w:t xml:space="preserve"> ∞          3&lt;_7</w:t>
      </w:r>
    </w:p>
    <w:p w14:paraId="0EF379F1" w14:textId="77777777" w:rsidR="00D35267" w:rsidRPr="00F13185" w:rsidRDefault="00D35267" w:rsidP="00D35267">
      <w:pPr>
        <w:rPr>
          <w:b/>
          <w:bCs/>
          <w:sz w:val="20"/>
          <w:szCs w:val="21"/>
          <w:highlight w:val="lightGray"/>
        </w:rPr>
      </w:pPr>
      <w:r w:rsidRPr="00F13185">
        <w:rPr>
          <w:b/>
          <w:bCs/>
          <w:sz w:val="20"/>
          <w:szCs w:val="21"/>
          <w:highlight w:val="lightGray"/>
        </w:rPr>
        <w:t xml:space="preserve"> ∞          4&lt;_7</w:t>
      </w:r>
    </w:p>
    <w:p w14:paraId="2D99C79A" w14:textId="77777777" w:rsidR="00D35267" w:rsidRPr="00F13185" w:rsidRDefault="00D35267" w:rsidP="00D35267">
      <w:pPr>
        <w:rPr>
          <w:b/>
          <w:bCs/>
          <w:sz w:val="20"/>
          <w:szCs w:val="21"/>
          <w:highlight w:val="lightGray"/>
        </w:rPr>
      </w:pPr>
      <w:r w:rsidRPr="00F13185">
        <w:rPr>
          <w:b/>
          <w:bCs/>
          <w:sz w:val="20"/>
          <w:szCs w:val="21"/>
          <w:highlight w:val="lightGray"/>
        </w:rPr>
        <w:t xml:space="preserve"> ∞          5&lt;_7</w:t>
      </w:r>
    </w:p>
    <w:p w14:paraId="7F8B297F" w14:textId="77777777" w:rsidR="00D35267" w:rsidRPr="00F13185" w:rsidRDefault="00D35267" w:rsidP="00D35267">
      <w:pPr>
        <w:rPr>
          <w:b/>
          <w:bCs/>
          <w:sz w:val="20"/>
          <w:szCs w:val="21"/>
          <w:highlight w:val="lightGray"/>
        </w:rPr>
      </w:pPr>
      <w:r w:rsidRPr="00F13185">
        <w:rPr>
          <w:b/>
          <w:bCs/>
          <w:sz w:val="20"/>
          <w:szCs w:val="21"/>
          <w:highlight w:val="lightGray"/>
        </w:rPr>
        <w:t xml:space="preserve"> ∞          6&lt;_7</w:t>
      </w:r>
    </w:p>
    <w:p w14:paraId="18C3E314" w14:textId="77777777" w:rsidR="00D35267" w:rsidRPr="00F13185" w:rsidRDefault="00D35267" w:rsidP="00D35267">
      <w:pPr>
        <w:rPr>
          <w:b/>
          <w:bCs/>
          <w:sz w:val="20"/>
          <w:szCs w:val="21"/>
          <w:highlight w:val="lightGray"/>
        </w:rPr>
      </w:pPr>
      <w:r w:rsidRPr="00F13185">
        <w:rPr>
          <w:b/>
          <w:bCs/>
          <w:sz w:val="20"/>
          <w:szCs w:val="21"/>
          <w:highlight w:val="lightGray"/>
        </w:rPr>
        <w:t xml:space="preserve"> 0          7&lt;_7</w:t>
      </w:r>
    </w:p>
    <w:p w14:paraId="2DEB2625" w14:textId="77777777" w:rsidR="00D35267" w:rsidRPr="00F13185" w:rsidRDefault="00D35267" w:rsidP="00D35267">
      <w:pPr>
        <w:rPr>
          <w:b/>
          <w:bCs/>
          <w:sz w:val="20"/>
          <w:szCs w:val="21"/>
          <w:highlight w:val="lightGray"/>
        </w:rPr>
      </w:pPr>
      <w:r w:rsidRPr="00F13185">
        <w:rPr>
          <w:b/>
          <w:bCs/>
          <w:sz w:val="20"/>
          <w:szCs w:val="21"/>
          <w:highlight w:val="lightGray"/>
        </w:rPr>
        <w:t xml:space="preserve"> ∞          8&lt;_7</w:t>
      </w:r>
    </w:p>
    <w:p w14:paraId="312335E7" w14:textId="77777777" w:rsidR="00D35267" w:rsidRPr="00F13185" w:rsidRDefault="00D35267" w:rsidP="00D35267">
      <w:pPr>
        <w:rPr>
          <w:b/>
          <w:bCs/>
          <w:sz w:val="20"/>
          <w:szCs w:val="21"/>
          <w:highlight w:val="lightGray"/>
        </w:rPr>
      </w:pPr>
      <w:r w:rsidRPr="00F13185">
        <w:rPr>
          <w:b/>
          <w:bCs/>
          <w:sz w:val="20"/>
          <w:szCs w:val="21"/>
          <w:highlight w:val="lightGray"/>
        </w:rPr>
        <w:t xml:space="preserve"> ∞          9&lt;_7</w:t>
      </w:r>
    </w:p>
    <w:p w14:paraId="2ED7BE4E" w14:textId="77777777" w:rsidR="00D35267" w:rsidRPr="00F13185" w:rsidRDefault="00D35267" w:rsidP="00D35267">
      <w:pPr>
        <w:rPr>
          <w:b/>
          <w:bCs/>
          <w:sz w:val="20"/>
          <w:szCs w:val="21"/>
          <w:highlight w:val="lightGray"/>
        </w:rPr>
      </w:pPr>
      <w:r w:rsidRPr="00F13185">
        <w:rPr>
          <w:b/>
          <w:bCs/>
          <w:sz w:val="20"/>
          <w:szCs w:val="21"/>
          <w:highlight w:val="lightGray"/>
        </w:rPr>
        <w:t xml:space="preserve"> ∞          10&lt;_7</w:t>
      </w:r>
    </w:p>
    <w:p w14:paraId="25AC7295" w14:textId="77777777" w:rsidR="00D35267" w:rsidRPr="00F13185" w:rsidRDefault="00D35267" w:rsidP="00D35267">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8组：</w:t>
      </w:r>
    </w:p>
    <w:p w14:paraId="63B4731A" w14:textId="77777777" w:rsidR="00D35267" w:rsidRPr="00F13185" w:rsidRDefault="00D35267" w:rsidP="00D35267">
      <w:pPr>
        <w:rPr>
          <w:b/>
          <w:bCs/>
          <w:sz w:val="20"/>
          <w:szCs w:val="21"/>
          <w:highlight w:val="lightGray"/>
        </w:rPr>
      </w:pPr>
      <w:r w:rsidRPr="00F13185">
        <w:rPr>
          <w:b/>
          <w:bCs/>
          <w:sz w:val="20"/>
          <w:szCs w:val="21"/>
          <w:highlight w:val="lightGray"/>
        </w:rPr>
        <w:t xml:space="preserve"> 23         1&lt;_3&lt;_8</w:t>
      </w:r>
    </w:p>
    <w:p w14:paraId="1CB09665" w14:textId="77777777" w:rsidR="00D35267" w:rsidRPr="00F13185" w:rsidRDefault="00D35267" w:rsidP="00D35267">
      <w:pPr>
        <w:rPr>
          <w:b/>
          <w:bCs/>
          <w:sz w:val="20"/>
          <w:szCs w:val="21"/>
          <w:highlight w:val="lightGray"/>
        </w:rPr>
      </w:pPr>
      <w:r w:rsidRPr="00F13185">
        <w:rPr>
          <w:b/>
          <w:bCs/>
          <w:sz w:val="20"/>
          <w:szCs w:val="21"/>
          <w:highlight w:val="lightGray"/>
        </w:rPr>
        <w:t xml:space="preserve"> 43         2&lt;_6&lt;_1&lt;_3&lt;_8</w:t>
      </w:r>
    </w:p>
    <w:p w14:paraId="3D867463" w14:textId="77777777" w:rsidR="00D35267" w:rsidRPr="00F13185" w:rsidRDefault="00D35267" w:rsidP="00D35267">
      <w:pPr>
        <w:rPr>
          <w:b/>
          <w:bCs/>
          <w:sz w:val="20"/>
          <w:szCs w:val="21"/>
          <w:highlight w:val="lightGray"/>
        </w:rPr>
      </w:pPr>
      <w:r w:rsidRPr="00F13185">
        <w:rPr>
          <w:b/>
          <w:bCs/>
          <w:sz w:val="20"/>
          <w:szCs w:val="21"/>
          <w:highlight w:val="lightGray"/>
        </w:rPr>
        <w:t xml:space="preserve"> 11         3&lt;_8</w:t>
      </w:r>
    </w:p>
    <w:p w14:paraId="6A2BCFAE" w14:textId="77777777" w:rsidR="00D35267" w:rsidRPr="00F13185" w:rsidRDefault="00D35267" w:rsidP="00D35267">
      <w:pPr>
        <w:rPr>
          <w:b/>
          <w:bCs/>
          <w:sz w:val="20"/>
          <w:szCs w:val="21"/>
          <w:highlight w:val="lightGray"/>
        </w:rPr>
      </w:pPr>
      <w:r w:rsidRPr="00F13185">
        <w:rPr>
          <w:b/>
          <w:bCs/>
          <w:sz w:val="20"/>
          <w:szCs w:val="21"/>
          <w:highlight w:val="lightGray"/>
        </w:rPr>
        <w:t xml:space="preserve"> 23         4&lt;_3&lt;_8</w:t>
      </w:r>
    </w:p>
    <w:p w14:paraId="2DCB3E9F" w14:textId="77777777" w:rsidR="00D35267" w:rsidRPr="00F13185" w:rsidRDefault="00D35267" w:rsidP="00D35267">
      <w:pPr>
        <w:rPr>
          <w:b/>
          <w:bCs/>
          <w:sz w:val="20"/>
          <w:szCs w:val="21"/>
          <w:highlight w:val="lightGray"/>
        </w:rPr>
      </w:pPr>
      <w:r w:rsidRPr="00F13185">
        <w:rPr>
          <w:b/>
          <w:bCs/>
          <w:sz w:val="20"/>
          <w:szCs w:val="21"/>
          <w:highlight w:val="lightGray"/>
        </w:rPr>
        <w:t xml:space="preserve"> 50         5&lt;_2&lt;_6&lt;_1&lt;_3&lt;_8</w:t>
      </w:r>
    </w:p>
    <w:p w14:paraId="692E2FA1" w14:textId="77777777" w:rsidR="00D35267" w:rsidRPr="00F13185" w:rsidRDefault="00D35267" w:rsidP="00D35267">
      <w:pPr>
        <w:rPr>
          <w:b/>
          <w:bCs/>
          <w:sz w:val="20"/>
          <w:szCs w:val="21"/>
          <w:highlight w:val="lightGray"/>
        </w:rPr>
      </w:pPr>
      <w:r w:rsidRPr="00F13185">
        <w:rPr>
          <w:b/>
          <w:bCs/>
          <w:sz w:val="20"/>
          <w:szCs w:val="21"/>
          <w:highlight w:val="lightGray"/>
        </w:rPr>
        <w:t xml:space="preserve"> 34         6&lt;_1&lt;_3&lt;_8</w:t>
      </w:r>
    </w:p>
    <w:p w14:paraId="2BE61379" w14:textId="77777777" w:rsidR="00D35267" w:rsidRPr="00F13185" w:rsidRDefault="00D35267" w:rsidP="00D35267">
      <w:pPr>
        <w:rPr>
          <w:b/>
          <w:bCs/>
          <w:sz w:val="20"/>
          <w:szCs w:val="21"/>
          <w:highlight w:val="lightGray"/>
        </w:rPr>
      </w:pPr>
      <w:r w:rsidRPr="00F13185">
        <w:rPr>
          <w:b/>
          <w:bCs/>
          <w:sz w:val="20"/>
          <w:szCs w:val="21"/>
          <w:highlight w:val="lightGray"/>
        </w:rPr>
        <w:t xml:space="preserve"> ∞          7&lt;_8</w:t>
      </w:r>
    </w:p>
    <w:p w14:paraId="3485D695" w14:textId="77777777" w:rsidR="00D35267" w:rsidRPr="00F13185" w:rsidRDefault="00D35267" w:rsidP="00D35267">
      <w:pPr>
        <w:rPr>
          <w:b/>
          <w:bCs/>
          <w:sz w:val="20"/>
          <w:szCs w:val="21"/>
          <w:highlight w:val="lightGray"/>
        </w:rPr>
      </w:pPr>
      <w:r w:rsidRPr="00F13185">
        <w:rPr>
          <w:b/>
          <w:bCs/>
          <w:sz w:val="20"/>
          <w:szCs w:val="21"/>
          <w:highlight w:val="lightGray"/>
        </w:rPr>
        <w:t xml:space="preserve"> 0          8&lt;_8</w:t>
      </w:r>
    </w:p>
    <w:p w14:paraId="0D85F2DD" w14:textId="77777777" w:rsidR="00D35267" w:rsidRPr="00F13185" w:rsidRDefault="00D35267" w:rsidP="00D35267">
      <w:pPr>
        <w:rPr>
          <w:b/>
          <w:bCs/>
          <w:sz w:val="20"/>
          <w:szCs w:val="21"/>
          <w:highlight w:val="lightGray"/>
        </w:rPr>
      </w:pPr>
      <w:r w:rsidRPr="00F13185">
        <w:rPr>
          <w:b/>
          <w:bCs/>
          <w:sz w:val="20"/>
          <w:szCs w:val="21"/>
          <w:highlight w:val="lightGray"/>
        </w:rPr>
        <w:t xml:space="preserve"> 24         9&lt;_4&lt;_3&lt;_8</w:t>
      </w:r>
    </w:p>
    <w:p w14:paraId="66C2CEDE" w14:textId="77777777" w:rsidR="00D35267" w:rsidRPr="00F13185" w:rsidRDefault="00D35267" w:rsidP="00D35267">
      <w:pPr>
        <w:rPr>
          <w:b/>
          <w:bCs/>
          <w:sz w:val="20"/>
          <w:szCs w:val="21"/>
          <w:highlight w:val="lightGray"/>
        </w:rPr>
      </w:pPr>
      <w:r w:rsidRPr="00F13185">
        <w:rPr>
          <w:b/>
          <w:bCs/>
          <w:sz w:val="20"/>
          <w:szCs w:val="21"/>
          <w:highlight w:val="lightGray"/>
        </w:rPr>
        <w:t xml:space="preserve"> 29         10&lt;_1&lt;_3&lt;_8</w:t>
      </w:r>
    </w:p>
    <w:p w14:paraId="5A86F888" w14:textId="77777777" w:rsidR="00D35267" w:rsidRPr="00F13185" w:rsidRDefault="00D35267" w:rsidP="00D35267">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9组：</w:t>
      </w:r>
    </w:p>
    <w:p w14:paraId="06F96A1A" w14:textId="77777777" w:rsidR="00D35267" w:rsidRPr="00F13185" w:rsidRDefault="00D35267" w:rsidP="00D35267">
      <w:pPr>
        <w:rPr>
          <w:b/>
          <w:bCs/>
          <w:sz w:val="20"/>
          <w:szCs w:val="21"/>
          <w:highlight w:val="lightGray"/>
        </w:rPr>
      </w:pPr>
      <w:r w:rsidRPr="00F13185">
        <w:rPr>
          <w:b/>
          <w:bCs/>
          <w:sz w:val="20"/>
          <w:szCs w:val="21"/>
          <w:highlight w:val="lightGray"/>
        </w:rPr>
        <w:t xml:space="preserve"> 18         1&lt;_10&lt;_4&lt;_9</w:t>
      </w:r>
    </w:p>
    <w:p w14:paraId="2968221E" w14:textId="77777777" w:rsidR="00D35267" w:rsidRPr="00F13185" w:rsidRDefault="00D35267" w:rsidP="00D35267">
      <w:pPr>
        <w:rPr>
          <w:b/>
          <w:bCs/>
          <w:sz w:val="20"/>
          <w:szCs w:val="21"/>
          <w:highlight w:val="lightGray"/>
        </w:rPr>
      </w:pPr>
      <w:r w:rsidRPr="00F13185">
        <w:rPr>
          <w:b/>
          <w:bCs/>
          <w:sz w:val="20"/>
          <w:szCs w:val="21"/>
          <w:highlight w:val="lightGray"/>
        </w:rPr>
        <w:t xml:space="preserve"> 38         2&lt;_6&lt;_1&lt;_10&lt;_4&lt;_9</w:t>
      </w:r>
    </w:p>
    <w:p w14:paraId="1AF194FE" w14:textId="77777777" w:rsidR="00D35267" w:rsidRPr="00F13185" w:rsidRDefault="00D35267" w:rsidP="00D35267">
      <w:pPr>
        <w:rPr>
          <w:b/>
          <w:bCs/>
          <w:sz w:val="20"/>
          <w:szCs w:val="21"/>
          <w:highlight w:val="lightGray"/>
        </w:rPr>
      </w:pPr>
      <w:r w:rsidRPr="00F13185">
        <w:rPr>
          <w:b/>
          <w:bCs/>
          <w:sz w:val="20"/>
          <w:szCs w:val="21"/>
          <w:highlight w:val="lightGray"/>
        </w:rPr>
        <w:t xml:space="preserve"> 13         3&lt;_4&lt;_9</w:t>
      </w:r>
    </w:p>
    <w:p w14:paraId="40EDA1AD" w14:textId="77777777" w:rsidR="00D35267" w:rsidRPr="00F13185" w:rsidRDefault="00D35267" w:rsidP="00D35267">
      <w:pPr>
        <w:rPr>
          <w:b/>
          <w:bCs/>
          <w:sz w:val="20"/>
          <w:szCs w:val="21"/>
          <w:highlight w:val="lightGray"/>
        </w:rPr>
      </w:pPr>
      <w:r w:rsidRPr="00F13185">
        <w:rPr>
          <w:b/>
          <w:bCs/>
          <w:sz w:val="20"/>
          <w:szCs w:val="21"/>
          <w:highlight w:val="lightGray"/>
        </w:rPr>
        <w:t xml:space="preserve"> 1          4&lt;_9</w:t>
      </w:r>
    </w:p>
    <w:p w14:paraId="776035AC" w14:textId="77777777" w:rsidR="00D35267" w:rsidRPr="00F13185" w:rsidRDefault="00D35267" w:rsidP="00D35267">
      <w:pPr>
        <w:rPr>
          <w:b/>
          <w:bCs/>
          <w:sz w:val="20"/>
          <w:szCs w:val="21"/>
          <w:highlight w:val="lightGray"/>
        </w:rPr>
      </w:pPr>
      <w:r w:rsidRPr="00F13185">
        <w:rPr>
          <w:b/>
          <w:bCs/>
          <w:sz w:val="20"/>
          <w:szCs w:val="21"/>
          <w:highlight w:val="lightGray"/>
        </w:rPr>
        <w:t xml:space="preserve"> 45         5&lt;_2&lt;_6&lt;_1&lt;_10&lt;_4&lt;_9</w:t>
      </w:r>
    </w:p>
    <w:p w14:paraId="40F800CB" w14:textId="77777777" w:rsidR="00D35267" w:rsidRPr="00F13185" w:rsidRDefault="00D35267" w:rsidP="00D35267">
      <w:pPr>
        <w:rPr>
          <w:b/>
          <w:bCs/>
          <w:sz w:val="20"/>
          <w:szCs w:val="21"/>
          <w:highlight w:val="lightGray"/>
        </w:rPr>
      </w:pPr>
      <w:r w:rsidRPr="00F13185">
        <w:rPr>
          <w:b/>
          <w:bCs/>
          <w:sz w:val="20"/>
          <w:szCs w:val="21"/>
          <w:highlight w:val="lightGray"/>
        </w:rPr>
        <w:t xml:space="preserve"> 29         6&lt;_1&lt;_10&lt;_4&lt;_9</w:t>
      </w:r>
    </w:p>
    <w:p w14:paraId="05434896" w14:textId="77777777" w:rsidR="00D35267" w:rsidRPr="00F13185" w:rsidRDefault="00D35267" w:rsidP="00D35267">
      <w:pPr>
        <w:rPr>
          <w:b/>
          <w:bCs/>
          <w:sz w:val="20"/>
          <w:szCs w:val="21"/>
          <w:highlight w:val="lightGray"/>
        </w:rPr>
      </w:pPr>
      <w:r w:rsidRPr="00F13185">
        <w:rPr>
          <w:b/>
          <w:bCs/>
          <w:sz w:val="20"/>
          <w:szCs w:val="21"/>
          <w:highlight w:val="lightGray"/>
        </w:rPr>
        <w:t xml:space="preserve"> ∞          7&lt;_9</w:t>
      </w:r>
    </w:p>
    <w:p w14:paraId="014457FF" w14:textId="77777777" w:rsidR="00D35267" w:rsidRPr="00F13185" w:rsidRDefault="00D35267" w:rsidP="00D35267">
      <w:pPr>
        <w:rPr>
          <w:b/>
          <w:bCs/>
          <w:sz w:val="20"/>
          <w:szCs w:val="21"/>
          <w:highlight w:val="lightGray"/>
        </w:rPr>
      </w:pPr>
      <w:r w:rsidRPr="00F13185">
        <w:rPr>
          <w:b/>
          <w:bCs/>
          <w:sz w:val="20"/>
          <w:szCs w:val="21"/>
          <w:highlight w:val="lightGray"/>
        </w:rPr>
        <w:lastRenderedPageBreak/>
        <w:t xml:space="preserve"> 24         8&lt;_3&lt;_4&lt;_9</w:t>
      </w:r>
    </w:p>
    <w:p w14:paraId="35F07946" w14:textId="77777777" w:rsidR="00D35267" w:rsidRPr="00F13185" w:rsidRDefault="00D35267" w:rsidP="00D35267">
      <w:pPr>
        <w:rPr>
          <w:b/>
          <w:bCs/>
          <w:sz w:val="20"/>
          <w:szCs w:val="21"/>
          <w:highlight w:val="lightGray"/>
        </w:rPr>
      </w:pPr>
      <w:r w:rsidRPr="00F13185">
        <w:rPr>
          <w:b/>
          <w:bCs/>
          <w:sz w:val="20"/>
          <w:szCs w:val="21"/>
          <w:highlight w:val="lightGray"/>
        </w:rPr>
        <w:t xml:space="preserve"> 0          9&lt;_9</w:t>
      </w:r>
    </w:p>
    <w:p w14:paraId="65694FA4" w14:textId="77777777" w:rsidR="00D35267" w:rsidRPr="00F13185" w:rsidRDefault="00D35267" w:rsidP="00D35267">
      <w:pPr>
        <w:rPr>
          <w:b/>
          <w:bCs/>
          <w:sz w:val="20"/>
          <w:szCs w:val="21"/>
          <w:highlight w:val="lightGray"/>
        </w:rPr>
      </w:pPr>
      <w:r w:rsidRPr="00F13185">
        <w:rPr>
          <w:b/>
          <w:bCs/>
          <w:sz w:val="20"/>
          <w:szCs w:val="21"/>
          <w:highlight w:val="lightGray"/>
        </w:rPr>
        <w:t xml:space="preserve"> 12         10&lt;_4&lt;_9</w:t>
      </w:r>
    </w:p>
    <w:p w14:paraId="14212A63" w14:textId="77777777" w:rsidR="00D35267" w:rsidRPr="00F13185" w:rsidRDefault="00D35267" w:rsidP="00D35267">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10组：</w:t>
      </w:r>
    </w:p>
    <w:p w14:paraId="5763C957" w14:textId="77777777" w:rsidR="00D35267" w:rsidRPr="00F13185" w:rsidRDefault="00D35267" w:rsidP="00D35267">
      <w:pPr>
        <w:rPr>
          <w:b/>
          <w:bCs/>
          <w:sz w:val="20"/>
          <w:szCs w:val="21"/>
          <w:highlight w:val="lightGray"/>
        </w:rPr>
      </w:pPr>
      <w:r w:rsidRPr="00F13185">
        <w:rPr>
          <w:b/>
          <w:bCs/>
          <w:sz w:val="20"/>
          <w:szCs w:val="21"/>
          <w:highlight w:val="lightGray"/>
        </w:rPr>
        <w:t xml:space="preserve"> 6          1&lt;_10</w:t>
      </w:r>
    </w:p>
    <w:p w14:paraId="2A300358" w14:textId="77777777" w:rsidR="00D35267" w:rsidRPr="00F13185" w:rsidRDefault="00D35267" w:rsidP="00D35267">
      <w:pPr>
        <w:rPr>
          <w:b/>
          <w:bCs/>
          <w:sz w:val="20"/>
          <w:szCs w:val="21"/>
          <w:highlight w:val="lightGray"/>
        </w:rPr>
      </w:pPr>
      <w:r w:rsidRPr="00F13185">
        <w:rPr>
          <w:b/>
          <w:bCs/>
          <w:sz w:val="20"/>
          <w:szCs w:val="21"/>
          <w:highlight w:val="lightGray"/>
        </w:rPr>
        <w:t xml:space="preserve"> 26         2&lt;_6&lt;_1&lt;_10</w:t>
      </w:r>
    </w:p>
    <w:p w14:paraId="0EFD20A9" w14:textId="77777777" w:rsidR="00D35267" w:rsidRPr="00F13185" w:rsidRDefault="00D35267" w:rsidP="00D35267">
      <w:pPr>
        <w:rPr>
          <w:b/>
          <w:bCs/>
          <w:sz w:val="20"/>
          <w:szCs w:val="21"/>
          <w:highlight w:val="lightGray"/>
        </w:rPr>
      </w:pPr>
      <w:r w:rsidRPr="00F13185">
        <w:rPr>
          <w:b/>
          <w:bCs/>
          <w:sz w:val="20"/>
          <w:szCs w:val="21"/>
          <w:highlight w:val="lightGray"/>
        </w:rPr>
        <w:t xml:space="preserve"> 18         3&lt;_1&lt;_10</w:t>
      </w:r>
    </w:p>
    <w:p w14:paraId="1FDAB722" w14:textId="77777777" w:rsidR="00D35267" w:rsidRPr="00F13185" w:rsidRDefault="00D35267" w:rsidP="00D35267">
      <w:pPr>
        <w:rPr>
          <w:b/>
          <w:bCs/>
          <w:sz w:val="20"/>
          <w:szCs w:val="21"/>
          <w:highlight w:val="lightGray"/>
        </w:rPr>
      </w:pPr>
      <w:r w:rsidRPr="00F13185">
        <w:rPr>
          <w:b/>
          <w:bCs/>
          <w:sz w:val="20"/>
          <w:szCs w:val="21"/>
          <w:highlight w:val="lightGray"/>
        </w:rPr>
        <w:t xml:space="preserve"> 11         4&lt;_10</w:t>
      </w:r>
    </w:p>
    <w:p w14:paraId="24B04E9F" w14:textId="77777777" w:rsidR="00D35267" w:rsidRPr="00F13185" w:rsidRDefault="00D35267" w:rsidP="00D35267">
      <w:pPr>
        <w:rPr>
          <w:b/>
          <w:bCs/>
          <w:sz w:val="20"/>
          <w:szCs w:val="21"/>
          <w:highlight w:val="lightGray"/>
        </w:rPr>
      </w:pPr>
      <w:r w:rsidRPr="00F13185">
        <w:rPr>
          <w:b/>
          <w:bCs/>
          <w:sz w:val="20"/>
          <w:szCs w:val="21"/>
          <w:highlight w:val="lightGray"/>
        </w:rPr>
        <w:t xml:space="preserve"> 33         5&lt;_2&lt;_6&lt;_1&lt;_10</w:t>
      </w:r>
    </w:p>
    <w:p w14:paraId="1AC4F73D" w14:textId="77777777" w:rsidR="00D35267" w:rsidRPr="00F13185" w:rsidRDefault="00D35267" w:rsidP="00D35267">
      <w:pPr>
        <w:rPr>
          <w:b/>
          <w:bCs/>
          <w:sz w:val="20"/>
          <w:szCs w:val="21"/>
          <w:highlight w:val="lightGray"/>
        </w:rPr>
      </w:pPr>
      <w:r w:rsidRPr="00F13185">
        <w:rPr>
          <w:b/>
          <w:bCs/>
          <w:sz w:val="20"/>
          <w:szCs w:val="21"/>
          <w:highlight w:val="lightGray"/>
        </w:rPr>
        <w:t xml:space="preserve"> 17         6&lt;_1&lt;_10</w:t>
      </w:r>
    </w:p>
    <w:p w14:paraId="114DB1F6" w14:textId="77777777" w:rsidR="00D35267" w:rsidRPr="00F13185" w:rsidRDefault="00D35267" w:rsidP="00D35267">
      <w:pPr>
        <w:rPr>
          <w:b/>
          <w:bCs/>
          <w:sz w:val="20"/>
          <w:szCs w:val="21"/>
          <w:highlight w:val="lightGray"/>
        </w:rPr>
      </w:pPr>
      <w:r w:rsidRPr="00F13185">
        <w:rPr>
          <w:b/>
          <w:bCs/>
          <w:sz w:val="20"/>
          <w:szCs w:val="21"/>
          <w:highlight w:val="lightGray"/>
        </w:rPr>
        <w:t xml:space="preserve"> ∞          7&lt;_10</w:t>
      </w:r>
    </w:p>
    <w:p w14:paraId="6CB0D2D3" w14:textId="77777777" w:rsidR="00D35267" w:rsidRPr="00F13185" w:rsidRDefault="00D35267" w:rsidP="00D35267">
      <w:pPr>
        <w:rPr>
          <w:b/>
          <w:bCs/>
          <w:sz w:val="20"/>
          <w:szCs w:val="21"/>
          <w:highlight w:val="lightGray"/>
        </w:rPr>
      </w:pPr>
      <w:r w:rsidRPr="00F13185">
        <w:rPr>
          <w:b/>
          <w:bCs/>
          <w:sz w:val="20"/>
          <w:szCs w:val="21"/>
          <w:highlight w:val="lightGray"/>
        </w:rPr>
        <w:t xml:space="preserve"> 29         8&lt;_3&lt;_1&lt;_10</w:t>
      </w:r>
    </w:p>
    <w:p w14:paraId="5694EC27" w14:textId="77777777" w:rsidR="00D35267" w:rsidRPr="00F13185" w:rsidRDefault="00D35267" w:rsidP="00D35267">
      <w:pPr>
        <w:rPr>
          <w:b/>
          <w:bCs/>
          <w:sz w:val="20"/>
          <w:szCs w:val="21"/>
          <w:highlight w:val="lightGray"/>
        </w:rPr>
      </w:pPr>
      <w:r w:rsidRPr="00F13185">
        <w:rPr>
          <w:b/>
          <w:bCs/>
          <w:sz w:val="20"/>
          <w:szCs w:val="21"/>
          <w:highlight w:val="lightGray"/>
        </w:rPr>
        <w:t xml:space="preserve"> 12         9&lt;_4&lt;_10</w:t>
      </w:r>
    </w:p>
    <w:p w14:paraId="2A34659E" w14:textId="77777777" w:rsidR="00D35267" w:rsidRPr="00F13185" w:rsidRDefault="00D35267" w:rsidP="00D35267">
      <w:pPr>
        <w:rPr>
          <w:b/>
          <w:bCs/>
          <w:sz w:val="20"/>
          <w:szCs w:val="21"/>
          <w:highlight w:val="lightGray"/>
        </w:rPr>
      </w:pPr>
      <w:r w:rsidRPr="00F13185">
        <w:rPr>
          <w:b/>
          <w:bCs/>
          <w:sz w:val="20"/>
          <w:szCs w:val="21"/>
          <w:highlight w:val="lightGray"/>
        </w:rPr>
        <w:t xml:space="preserve"> 0          10&lt;_10</w:t>
      </w:r>
    </w:p>
    <w:p w14:paraId="372B22E2" w14:textId="77777777" w:rsidR="00D35267" w:rsidRDefault="00D35267" w:rsidP="00D35267">
      <w:pPr>
        <w:pStyle w:val="3"/>
      </w:pPr>
      <w:bookmarkStart w:id="7" w:name="_Toc123337812"/>
      <w:r>
        <w:rPr>
          <w:rFonts w:hint="eastAsia"/>
        </w:rPr>
        <w:t>算法核心思想</w:t>
      </w:r>
      <w:bookmarkEnd w:id="7"/>
    </w:p>
    <w:p w14:paraId="0CE612B1" w14:textId="77777777" w:rsidR="00D35267" w:rsidRDefault="00D35267" w:rsidP="00D35267">
      <w:pPr>
        <w:pStyle w:val="4"/>
      </w:pPr>
      <w:r w:rsidRPr="00613491">
        <w:rPr>
          <w:rFonts w:hint="eastAsia"/>
        </w:rPr>
        <w:t>迪杰斯特拉</w:t>
      </w:r>
      <w:r w:rsidRPr="00613491">
        <w:t>(Dijkstra)算法</w:t>
      </w:r>
    </w:p>
    <w:p w14:paraId="7167DAED" w14:textId="77777777" w:rsidR="00D35267" w:rsidRDefault="00D35267" w:rsidP="00D35267">
      <w:r w:rsidRPr="00613491">
        <w:t>Dijkstra(迪杰斯特拉)算法是典型的单源最短路径算法，用于计算一个节点到其他所有节点的最短路径。主要特点是以起始点为中心向外层层扩展，直到扩展到终点为止。</w:t>
      </w:r>
    </w:p>
    <w:p w14:paraId="3846B301" w14:textId="77777777" w:rsidR="00D35267" w:rsidRDefault="00D35267" w:rsidP="00D35267">
      <w:r>
        <w:rPr>
          <w:rFonts w:hint="eastAsia"/>
        </w:rPr>
        <w:t>算法步骤：</w:t>
      </w:r>
    </w:p>
    <w:p w14:paraId="0B4DFF6A" w14:textId="77777777" w:rsidR="00D35267" w:rsidRDefault="00D35267" w:rsidP="00D35267">
      <w:pPr>
        <w:pStyle w:val="a7"/>
        <w:numPr>
          <w:ilvl w:val="0"/>
          <w:numId w:val="2"/>
        </w:numPr>
        <w:ind w:firstLineChars="0"/>
      </w:pPr>
      <w:r>
        <w:rPr>
          <w:rFonts w:hint="eastAsia"/>
        </w:rPr>
        <w:t>将所有的顶点分为两部分：已知最短路程的顶点集合</w:t>
      </w:r>
      <w:r>
        <w:t>P和未知最短路径的顶点集合Q。最开始，已知最短路径的顶点集合P中只有源点一个顶点。我们这里用一个S[ i ]数组来记录哪些点在集合P中。例如对于某个顶点i，如果</w:t>
      </w:r>
      <w:r>
        <w:rPr>
          <w:rFonts w:hint="eastAsia"/>
        </w:rPr>
        <w:t>S</w:t>
      </w:r>
      <w:r>
        <w:t>[ i ]为1则表示这个顶点在集合P中，如果S[ i ]为0则表示这个顶点在集合Q中。</w:t>
      </w:r>
      <w:r>
        <w:rPr>
          <w:rFonts w:hint="eastAsia"/>
        </w:rPr>
        <w:t>（注：此处P和Q均未出现在程序中，其出现是为了更好的阐述算法思想）</w:t>
      </w:r>
    </w:p>
    <w:p w14:paraId="4A4C3503" w14:textId="77777777" w:rsidR="00D35267" w:rsidRDefault="00D35267" w:rsidP="00D35267">
      <w:pPr>
        <w:pStyle w:val="a7"/>
        <w:numPr>
          <w:ilvl w:val="0"/>
          <w:numId w:val="2"/>
        </w:numPr>
        <w:ind w:firstLineChars="0"/>
      </w:pPr>
      <w:r>
        <w:rPr>
          <w:rFonts w:hint="eastAsia"/>
        </w:rPr>
        <w:t>设置源点</w:t>
      </w:r>
      <w:r>
        <w:t>A到自己的最短路径为0即</w:t>
      </w:r>
      <w:r>
        <w:rPr>
          <w:rFonts w:hint="eastAsia"/>
        </w:rPr>
        <w:t>D</w:t>
      </w:r>
      <w:r>
        <w:t>[i]=0</w:t>
      </w:r>
      <w:r>
        <w:rPr>
          <w:rFonts w:hint="eastAsia"/>
        </w:rPr>
        <w:t>（i为A的编号）</w:t>
      </w:r>
      <w:r>
        <w:t>。若存在源点有能直接到达的顶点i，则把</w:t>
      </w:r>
      <w:r>
        <w:rPr>
          <w:rFonts w:hint="eastAsia"/>
        </w:rPr>
        <w:t>D</w:t>
      </w:r>
      <w:r>
        <w:t>[ i ]设为</w:t>
      </w:r>
      <w:r>
        <w:rPr>
          <w:rFonts w:hint="eastAsia"/>
        </w:rPr>
        <w:t>G</w:t>
      </w:r>
      <w:r>
        <w:t>-&gt;</w:t>
      </w:r>
      <w:r>
        <w:rPr>
          <w:rFonts w:hint="eastAsia"/>
        </w:rPr>
        <w:t>Matrix</w:t>
      </w:r>
      <w:r>
        <w:t>[ s ][ i ]。同时把所有其它（源点不能直接到达的）顶点的最短路径为设为</w:t>
      </w:r>
      <w:r w:rsidRPr="00613491">
        <w:rPr>
          <w:position w:val="-4"/>
        </w:rPr>
        <w:object w:dxaOrig="240" w:dyaOrig="200" w14:anchorId="1AA8C2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15pt" o:ole="">
            <v:imagedata r:id="rId12" o:title=""/>
          </v:shape>
          <o:OLEObject Type="Embed" ProgID="Equation.DSMT4" ShapeID="_x0000_i1025" DrawAspect="Content" ObjectID="_1750583601" r:id="rId13"/>
        </w:object>
      </w:r>
      <w:r>
        <w:t>。</w:t>
      </w:r>
    </w:p>
    <w:p w14:paraId="689A9412" w14:textId="77777777" w:rsidR="00D35267" w:rsidRDefault="00D35267" w:rsidP="00D35267">
      <w:pPr>
        <w:pStyle w:val="a7"/>
        <w:numPr>
          <w:ilvl w:val="0"/>
          <w:numId w:val="2"/>
        </w:numPr>
        <w:ind w:firstLineChars="0"/>
      </w:pPr>
      <w:r>
        <w:rPr>
          <w:rFonts w:hint="eastAsia"/>
        </w:rPr>
        <w:t>在集合</w:t>
      </w:r>
      <w:r>
        <w:t>Q的所有顶点中选择一个离源点s最近的顶点u（即dis[u]最小）加入到集合P。并考察所有以点u为起点的边，对每一条边进行松弛操作。例如存在一条从u到v的边，那么可以通过将边u-&gt;v添加到尾部来拓展一条从s到v的路径，这条路径的长度是D[u]+</w:t>
      </w:r>
      <w:r w:rsidRPr="00F732BB">
        <w:rPr>
          <w:rFonts w:hint="eastAsia"/>
        </w:rPr>
        <w:t xml:space="preserve"> </w:t>
      </w:r>
      <w:r>
        <w:rPr>
          <w:rFonts w:hint="eastAsia"/>
        </w:rPr>
        <w:t>G</w:t>
      </w:r>
      <w:r>
        <w:t>-&gt;</w:t>
      </w:r>
      <w:r>
        <w:rPr>
          <w:rFonts w:hint="eastAsia"/>
        </w:rPr>
        <w:t>Matrix</w:t>
      </w:r>
      <w:r>
        <w:t xml:space="preserve"> [u][v]。如果这个值比目前已知的D[v]的值要小，我们可以用新值来替代当前dis[v]中的值。</w:t>
      </w:r>
    </w:p>
    <w:p w14:paraId="0D2F6A88" w14:textId="77777777" w:rsidR="00D35267" w:rsidRDefault="00D35267" w:rsidP="00D35267">
      <w:pPr>
        <w:pStyle w:val="a7"/>
        <w:numPr>
          <w:ilvl w:val="0"/>
          <w:numId w:val="2"/>
        </w:numPr>
        <w:ind w:firstLineChars="0"/>
      </w:pPr>
      <w:r>
        <w:rPr>
          <w:rFonts w:hint="eastAsia"/>
        </w:rPr>
        <w:t>重复第</w:t>
      </w:r>
      <w:r>
        <w:t>3步，如果集合Q为空，算法结束。最终dis数组中的值就是源点到所有顶点的最短路径。</w:t>
      </w:r>
    </w:p>
    <w:p w14:paraId="6F169DC6" w14:textId="77777777" w:rsidR="00D35267" w:rsidRDefault="00D35267" w:rsidP="00D35267">
      <w:pPr>
        <w:pStyle w:val="4"/>
      </w:pPr>
      <w:r>
        <w:rPr>
          <w:rFonts w:hint="eastAsia"/>
        </w:rPr>
        <w:t>弗洛伊德(</w:t>
      </w:r>
      <w:r w:rsidRPr="00F732BB">
        <w:t>Floyd</w:t>
      </w:r>
      <w:r>
        <w:t>)</w:t>
      </w:r>
      <w:r w:rsidRPr="00F732BB">
        <w:t>算法</w:t>
      </w:r>
    </w:p>
    <w:p w14:paraId="51AFA1E0" w14:textId="77777777" w:rsidR="00D35267" w:rsidRDefault="00D35267" w:rsidP="00D35267">
      <w:r w:rsidRPr="00F732BB">
        <w:t>Floyd算法是解决任意两点间的最短路径的一种算法，可以正确处理有向图或负权的最短路</w:t>
      </w:r>
      <w:r w:rsidRPr="00F732BB">
        <w:lastRenderedPageBreak/>
        <w:t>径问题，同时也被用于计算有向图的传递闭包。Floyd算法的时间复杂度为</w:t>
      </w:r>
      <w:r w:rsidRPr="00F732BB">
        <w:rPr>
          <w:position w:val="-10"/>
        </w:rPr>
        <w:object w:dxaOrig="639" w:dyaOrig="360" w14:anchorId="574168B3">
          <v:shape id="_x0000_i1026" type="#_x0000_t75" style="width:31.85pt;height:17.55pt" o:ole="">
            <v:imagedata r:id="rId14" o:title=""/>
          </v:shape>
          <o:OLEObject Type="Embed" ProgID="Equation.DSMT4" ShapeID="_x0000_i1026" DrawAspect="Content" ObjectID="_1750583602" r:id="rId15"/>
        </w:object>
      </w:r>
      <w:r w:rsidRPr="00F732BB">
        <w:t>。</w:t>
      </w:r>
    </w:p>
    <w:p w14:paraId="59E1EC69" w14:textId="77777777" w:rsidR="00D35267" w:rsidRDefault="00D35267" w:rsidP="00D35267">
      <w:r>
        <w:rPr>
          <w:rFonts w:hint="eastAsia"/>
        </w:rPr>
        <w:t>算法步骤：</w:t>
      </w:r>
    </w:p>
    <w:p w14:paraId="4B375069" w14:textId="77777777" w:rsidR="00D35267" w:rsidRPr="00F732BB" w:rsidRDefault="00D35267" w:rsidP="00D35267">
      <w:pPr>
        <w:pStyle w:val="a7"/>
        <w:numPr>
          <w:ilvl w:val="0"/>
          <w:numId w:val="3"/>
        </w:numPr>
        <w:ind w:firstLineChars="0"/>
      </w:pPr>
      <w:r w:rsidRPr="00F732BB">
        <w:rPr>
          <w:rFonts w:hint="eastAsia"/>
        </w:rPr>
        <w:t>从任意一条单边路径开始。所有两点之间的距离是边的权，如果两点之间没有边相连，则权为无穷大。</w:t>
      </w:r>
    </w:p>
    <w:p w14:paraId="2414A4F0" w14:textId="77777777" w:rsidR="00D35267" w:rsidRPr="00F732BB" w:rsidRDefault="00D35267" w:rsidP="00D35267">
      <w:pPr>
        <w:pStyle w:val="a7"/>
        <w:numPr>
          <w:ilvl w:val="0"/>
          <w:numId w:val="3"/>
        </w:numPr>
        <w:ind w:firstLineChars="0"/>
      </w:pPr>
      <w:r w:rsidRPr="00F732BB">
        <w:rPr>
          <w:rFonts w:hint="eastAsia"/>
        </w:rPr>
        <w:t>对于每一对顶点</w:t>
      </w:r>
      <w:r w:rsidRPr="00F732BB">
        <w:t xml:space="preserve"> u 和 v，看看是否存在一个顶点 w 使得从 u 到 w 再到 v 比己知的路径更短。如果是更新它。</w:t>
      </w:r>
    </w:p>
    <w:p w14:paraId="47084807" w14:textId="77777777" w:rsidR="00D35267" w:rsidRDefault="00D35267" w:rsidP="00D35267">
      <w:pPr>
        <w:pStyle w:val="4"/>
      </w:pPr>
      <w:r>
        <w:rPr>
          <w:rFonts w:hint="eastAsia"/>
        </w:rPr>
        <w:t>关于第三问的算法实现分析</w:t>
      </w:r>
    </w:p>
    <w:p w14:paraId="23C02144" w14:textId="77777777" w:rsidR="00D35267" w:rsidRDefault="00D35267" w:rsidP="00D35267">
      <w:r>
        <w:rPr>
          <w:rFonts w:hint="eastAsia"/>
        </w:rPr>
        <w:t>第二问中使用的</w:t>
      </w:r>
      <w:r w:rsidRPr="005447D9">
        <w:rPr>
          <w:rFonts w:hint="eastAsia"/>
        </w:rPr>
        <w:t>迪杰斯特拉</w:t>
      </w:r>
      <w:r w:rsidRPr="005447D9">
        <w:t>(Dijkstra)算法</w:t>
      </w:r>
      <w:r>
        <w:rPr>
          <w:rFonts w:hint="eastAsia"/>
        </w:rPr>
        <w:t>其实也可以用于第三问中求任意两对顶点之间的最短路径问题，但是一般多源的最短路径还是由</w:t>
      </w:r>
      <w:r w:rsidRPr="005B3659">
        <w:rPr>
          <w:rFonts w:hint="eastAsia"/>
        </w:rPr>
        <w:t>弗洛伊德</w:t>
      </w:r>
      <w:r w:rsidRPr="005B3659">
        <w:t>(Floyd)算法</w:t>
      </w:r>
      <w:r>
        <w:rPr>
          <w:rFonts w:hint="eastAsia"/>
        </w:rPr>
        <w:t>去求解</w:t>
      </w:r>
    </w:p>
    <w:p w14:paraId="1CC8F6B0" w14:textId="77777777" w:rsidR="00D35267" w:rsidRDefault="00D35267" w:rsidP="00D35267">
      <w:r>
        <w:rPr>
          <w:rFonts w:hint="eastAsia"/>
        </w:rPr>
        <w:t>本文在此分析了下原因：</w:t>
      </w:r>
    </w:p>
    <w:p w14:paraId="64AC6E44" w14:textId="77777777" w:rsidR="00D35267" w:rsidRDefault="00D35267" w:rsidP="00D35267">
      <w:r w:rsidRPr="005B3659">
        <w:t>Dijkstra时间复杂度为</w:t>
      </w:r>
      <w:r w:rsidRPr="005B3659">
        <w:rPr>
          <w:position w:val="-10"/>
        </w:rPr>
        <w:object w:dxaOrig="639" w:dyaOrig="360" w14:anchorId="035A6C8E">
          <v:shape id="_x0000_i1027" type="#_x0000_t75" style="width:31.85pt;height:17.55pt" o:ole="">
            <v:imagedata r:id="rId16" o:title=""/>
          </v:shape>
          <o:OLEObject Type="Embed" ProgID="Equation.DSMT4" ShapeID="_x0000_i1027" DrawAspect="Content" ObjectID="_1750583603" r:id="rId17"/>
        </w:object>
      </w:r>
      <w:r w:rsidRPr="005B3659">
        <w:t>空间复杂度为</w:t>
      </w:r>
      <w:r w:rsidRPr="005B3659">
        <w:rPr>
          <w:position w:val="-10"/>
        </w:rPr>
        <w:object w:dxaOrig="639" w:dyaOrig="360" w14:anchorId="3F0328AD">
          <v:shape id="_x0000_i1028" type="#_x0000_t75" style="width:31.85pt;height:17.55pt" o:ole="">
            <v:imagedata r:id="rId18" o:title=""/>
          </v:shape>
          <o:OLEObject Type="Embed" ProgID="Equation.DSMT4" ShapeID="_x0000_i1028" DrawAspect="Content" ObjectID="_1750583604" r:id="rId19"/>
        </w:object>
      </w:r>
      <w:r w:rsidRPr="005B3659">
        <w:br/>
        <w:t>Flyod时间复杂度为</w:t>
      </w:r>
      <w:r w:rsidRPr="005B3659">
        <w:rPr>
          <w:position w:val="-10"/>
        </w:rPr>
        <w:object w:dxaOrig="639" w:dyaOrig="360" w14:anchorId="773C4B50">
          <v:shape id="_x0000_i1029" type="#_x0000_t75" style="width:31.85pt;height:17.55pt" o:ole="">
            <v:imagedata r:id="rId20" o:title=""/>
          </v:shape>
          <o:OLEObject Type="Embed" ProgID="Equation.DSMT4" ShapeID="_x0000_i1029" DrawAspect="Content" ObjectID="_1750583605" r:id="rId21"/>
        </w:object>
      </w:r>
      <w:r w:rsidRPr="005B3659">
        <w:t>空间复杂度为</w:t>
      </w:r>
      <w:r w:rsidRPr="005B3659">
        <w:rPr>
          <w:position w:val="-10"/>
        </w:rPr>
        <w:object w:dxaOrig="639" w:dyaOrig="360" w14:anchorId="5F222D6D">
          <v:shape id="_x0000_i1030" type="#_x0000_t75" style="width:31.85pt;height:17.55pt" o:ole="">
            <v:imagedata r:id="rId18" o:title=""/>
          </v:shape>
          <o:OLEObject Type="Embed" ProgID="Equation.DSMT4" ShapeID="_x0000_i1030" DrawAspect="Content" ObjectID="_1750583606" r:id="rId22"/>
        </w:object>
      </w:r>
    </w:p>
    <w:p w14:paraId="460F069C" w14:textId="77777777" w:rsidR="00D35267" w:rsidRDefault="00D35267" w:rsidP="00D35267">
      <w:r>
        <w:rPr>
          <w:rFonts w:hint="eastAsia"/>
        </w:rPr>
        <w:t>故在求取单源问题时时候一般倾向于使用</w:t>
      </w:r>
      <w:r w:rsidRPr="005B3659">
        <w:t>Dijkstra</w:t>
      </w:r>
      <w:r>
        <w:rPr>
          <w:rFonts w:hint="eastAsia"/>
        </w:rPr>
        <w:t>，若是将</w:t>
      </w:r>
      <w:r w:rsidRPr="005B3659">
        <w:t>Dijkstra</w:t>
      </w:r>
      <w:r>
        <w:rPr>
          <w:rFonts w:hint="eastAsia"/>
        </w:rPr>
        <w:t>中的存取最短路径D[</w:t>
      </w:r>
      <w:r>
        <w:t>]</w:t>
      </w:r>
      <w:r>
        <w:rPr>
          <w:rFonts w:hint="eastAsia"/>
        </w:rPr>
        <w:t>数组拓展为2维情况时候，其时间复杂度和空间复杂度都会去乘以</w:t>
      </w:r>
      <w:r w:rsidRPr="00B523F8">
        <w:rPr>
          <w:position w:val="-6"/>
        </w:rPr>
        <w:object w:dxaOrig="200" w:dyaOrig="220" w14:anchorId="3D35A80F">
          <v:shape id="_x0000_i1031" type="#_x0000_t75" style="width:10.15pt;height:11.1pt" o:ole="">
            <v:imagedata r:id="rId23" o:title=""/>
          </v:shape>
          <o:OLEObject Type="Embed" ProgID="Equation.DSMT4" ShapeID="_x0000_i1031" DrawAspect="Content" ObjectID="_1750583607" r:id="rId24"/>
        </w:object>
      </w:r>
      <w:r>
        <w:rPr>
          <w:rFonts w:hint="eastAsia"/>
        </w:rPr>
        <w:t>，最终导致时间复杂度与Floyd相同的情况下，空间复杂度不如</w:t>
      </w:r>
      <w:r>
        <w:t>Floyd</w:t>
      </w:r>
      <w:r>
        <w:rPr>
          <w:rFonts w:hint="eastAsia"/>
        </w:rPr>
        <w:t>。</w:t>
      </w:r>
    </w:p>
    <w:p w14:paraId="497D7BB1" w14:textId="77777777" w:rsidR="00D35267" w:rsidRPr="005B3659" w:rsidRDefault="00D35267" w:rsidP="00D35267">
      <w:r>
        <w:rPr>
          <w:rFonts w:hint="eastAsia"/>
        </w:rPr>
        <w:t>综上，故针对任意两队结点之间的最短路径的求取，</w:t>
      </w:r>
      <w:r>
        <w:t>Floyd</w:t>
      </w:r>
      <w:r>
        <w:rPr>
          <w:rFonts w:hint="eastAsia"/>
        </w:rPr>
        <w:t>仍是最主流的算法。</w:t>
      </w:r>
    </w:p>
    <w:p w14:paraId="6DFF1A27" w14:textId="77777777" w:rsidR="00D35267" w:rsidRDefault="00D35267" w:rsidP="00D35267">
      <w:pPr>
        <w:pStyle w:val="3"/>
      </w:pPr>
      <w:bookmarkStart w:id="8" w:name="_Toc123337813"/>
      <w:r>
        <w:rPr>
          <w:rFonts w:hint="eastAsia"/>
        </w:rPr>
        <w:t>图存储结构（邻接矩阵）</w:t>
      </w:r>
      <w:bookmarkEnd w:id="8"/>
    </w:p>
    <w:p w14:paraId="6E9B36BD" w14:textId="77777777" w:rsidR="00D35267" w:rsidRPr="006A45D6" w:rsidRDefault="00D35267" w:rsidP="00D35267">
      <w:pPr>
        <w:pStyle w:val="4"/>
      </w:pPr>
      <w:r>
        <w:rPr>
          <w:rFonts w:hint="eastAsia"/>
        </w:rPr>
        <w:t>优缺点</w:t>
      </w:r>
    </w:p>
    <w:p w14:paraId="538FD224" w14:textId="77777777" w:rsidR="00D35267" w:rsidRDefault="00D35267" w:rsidP="00D35267">
      <w:r w:rsidRPr="006A45D6">
        <w:t>容易获得每个</w:t>
      </w:r>
      <w:r>
        <w:rPr>
          <w:rFonts w:hint="eastAsia"/>
        </w:rPr>
        <w:t>边的权值</w:t>
      </w:r>
      <w:r w:rsidRPr="006A45D6">
        <w:t>，</w:t>
      </w:r>
      <w:r>
        <w:rPr>
          <w:rFonts w:hint="eastAsia"/>
        </w:rPr>
        <w:t>取得第i条边的权值的时间复杂度仅为</w:t>
      </w:r>
      <w:r w:rsidRPr="006A45D6">
        <w:rPr>
          <w:position w:val="-10"/>
        </w:rPr>
        <w:object w:dxaOrig="520" w:dyaOrig="320" w14:anchorId="4E7D0BC9">
          <v:shape id="_x0000_i1032" type="#_x0000_t75" style="width:26.3pt;height:15.7pt" o:ole="">
            <v:imagedata r:id="rId25" o:title=""/>
          </v:shape>
          <o:OLEObject Type="Embed" ProgID="Equation.DSMT4" ShapeID="_x0000_i1032" DrawAspect="Content" ObjectID="_1750583608" r:id="rId26"/>
        </w:object>
      </w:r>
      <w:r w:rsidRPr="006A45D6">
        <w:t>。</w:t>
      </w:r>
    </w:p>
    <w:p w14:paraId="4F7D950E" w14:textId="77777777" w:rsidR="00D35267" w:rsidRPr="006A45D6" w:rsidRDefault="00D35267" w:rsidP="00D35267">
      <w:r>
        <w:rPr>
          <w:rFonts w:hint="eastAsia"/>
        </w:rPr>
        <w:t>同时能较方便地实现本程序中迪杰斯特拉算法与弗洛伊德算法。</w:t>
      </w:r>
    </w:p>
    <w:p w14:paraId="1FCC1C18" w14:textId="77777777" w:rsidR="00D35267" w:rsidRPr="006A45D6" w:rsidRDefault="00D35267" w:rsidP="00D35267">
      <w:r>
        <w:rPr>
          <w:rFonts w:hint="eastAsia"/>
        </w:rPr>
        <w:t>缺点为</w:t>
      </w:r>
      <w:r w:rsidRPr="006A45D6">
        <w:t>对于边数相对顶点较少的图，浪费了极大的存储空间</w:t>
      </w:r>
      <w:r>
        <w:rPr>
          <w:rFonts w:hint="eastAsia"/>
        </w:rPr>
        <w:t>，是典型地以空间换时间的存储形式</w:t>
      </w:r>
      <w:r w:rsidRPr="006A45D6">
        <w:t>。</w:t>
      </w:r>
    </w:p>
    <w:p w14:paraId="745E8EAC" w14:textId="77777777" w:rsidR="00D35267" w:rsidRDefault="00D35267" w:rsidP="00D35267">
      <w:pPr>
        <w:pStyle w:val="4"/>
      </w:pPr>
      <w:r>
        <w:rPr>
          <w:rFonts w:hint="eastAsia"/>
        </w:rPr>
        <w:t>采用邻接矩阵的图存储结构的理由</w:t>
      </w:r>
    </w:p>
    <w:p w14:paraId="6A944109" w14:textId="77777777" w:rsidR="00D35267" w:rsidRPr="00134466" w:rsidRDefault="00D35267" w:rsidP="00D35267">
      <w:pPr>
        <w:widowControl/>
        <w:shd w:val="clear" w:color="auto" w:fill="FFFFFF"/>
        <w:spacing w:line="330" w:lineRule="atLeast"/>
        <w:rPr>
          <w:rFonts w:ascii="Arial" w:eastAsia="宋体" w:hAnsi="Arial" w:cs="Arial"/>
          <w:color w:val="333333"/>
          <w:kern w:val="0"/>
          <w:szCs w:val="21"/>
        </w:rPr>
      </w:pPr>
      <w:r w:rsidRPr="00134466">
        <w:rPr>
          <w:rFonts w:ascii="Arial" w:eastAsia="宋体" w:hAnsi="Arial" w:cs="Arial"/>
          <w:color w:val="333333"/>
          <w:kern w:val="0"/>
          <w:szCs w:val="21"/>
        </w:rPr>
        <w:t>存取速度高效</w:t>
      </w:r>
      <w:r w:rsidRPr="00134466">
        <w:rPr>
          <w:rFonts w:ascii="Arial" w:eastAsia="宋体" w:hAnsi="Arial" w:cs="Arial"/>
          <w:color w:val="333333"/>
          <w:kern w:val="0"/>
          <w:szCs w:val="21"/>
        </w:rPr>
        <w:t>,</w:t>
      </w:r>
      <w:r w:rsidRPr="00134466">
        <w:rPr>
          <w:rFonts w:ascii="Arial" w:eastAsia="宋体" w:hAnsi="Arial" w:cs="Arial"/>
          <w:color w:val="333333"/>
          <w:kern w:val="0"/>
          <w:szCs w:val="21"/>
        </w:rPr>
        <w:t>通过下标来直接存储。</w:t>
      </w:r>
    </w:p>
    <w:p w14:paraId="548FED7B" w14:textId="77777777" w:rsidR="00D35267" w:rsidRDefault="00D35267" w:rsidP="00D35267">
      <w:pPr>
        <w:widowControl/>
        <w:shd w:val="clear" w:color="auto" w:fill="FFFFFF"/>
        <w:spacing w:line="330" w:lineRule="atLeast"/>
        <w:rPr>
          <w:rFonts w:ascii="Arial" w:eastAsia="宋体" w:hAnsi="Arial" w:cs="Arial"/>
          <w:color w:val="333333"/>
          <w:kern w:val="0"/>
          <w:szCs w:val="21"/>
        </w:rPr>
      </w:pPr>
      <w:r w:rsidRPr="00134466">
        <w:rPr>
          <w:rFonts w:ascii="Arial" w:eastAsia="宋体" w:hAnsi="Arial" w:cs="Arial"/>
          <w:color w:val="333333"/>
          <w:kern w:val="0"/>
          <w:szCs w:val="21"/>
        </w:rPr>
        <w:t>无需为表示结点间的逻辑关系而增加额外的存储空</w:t>
      </w:r>
      <w:r>
        <w:rPr>
          <w:rFonts w:ascii="Arial" w:eastAsia="宋体" w:hAnsi="Arial" w:cs="Arial" w:hint="eastAsia"/>
          <w:color w:val="333333"/>
          <w:kern w:val="0"/>
          <w:szCs w:val="21"/>
        </w:rPr>
        <w:t>间。</w:t>
      </w:r>
    </w:p>
    <w:p w14:paraId="30966126" w14:textId="77777777" w:rsidR="00D35267" w:rsidRDefault="00D35267" w:rsidP="00D35267">
      <w:pPr>
        <w:widowControl/>
        <w:shd w:val="clear" w:color="auto" w:fill="FFFFFF"/>
        <w:spacing w:line="330" w:lineRule="atLeast"/>
        <w:rPr>
          <w:rFonts w:ascii="Arial" w:eastAsia="宋体" w:hAnsi="Arial" w:cs="Arial"/>
          <w:color w:val="333333"/>
          <w:kern w:val="0"/>
          <w:szCs w:val="21"/>
        </w:rPr>
      </w:pPr>
      <w:r>
        <w:rPr>
          <w:rFonts w:ascii="Arial" w:eastAsia="宋体" w:hAnsi="Arial" w:cs="Arial" w:hint="eastAsia"/>
          <w:color w:val="333333"/>
          <w:kern w:val="0"/>
          <w:szCs w:val="21"/>
        </w:rPr>
        <w:t>比起其他的存储结构，能更方便地实现解决问题所需的算法。</w:t>
      </w:r>
    </w:p>
    <w:p w14:paraId="1419C400" w14:textId="77777777" w:rsidR="00D35267" w:rsidRDefault="00D35267" w:rsidP="00D35267">
      <w:pPr>
        <w:pStyle w:val="3"/>
      </w:pPr>
      <w:bookmarkStart w:id="9" w:name="_Toc123337814"/>
      <w:r>
        <w:rPr>
          <w:rFonts w:hint="eastAsia"/>
        </w:rPr>
        <w:lastRenderedPageBreak/>
        <w:t>实验心得体会</w:t>
      </w:r>
      <w:bookmarkEnd w:id="9"/>
    </w:p>
    <w:p w14:paraId="3B80FBA2" w14:textId="77777777" w:rsidR="00D35267" w:rsidRDefault="00D35267" w:rsidP="00D35267">
      <w:r>
        <w:rPr>
          <w:rFonts w:hint="eastAsia"/>
        </w:rPr>
        <w:t>深化了我对于求取最短路径的</w:t>
      </w:r>
      <w:r>
        <w:t>Floyd</w:t>
      </w:r>
      <w:r>
        <w:rPr>
          <w:rFonts w:hint="eastAsia"/>
        </w:rPr>
        <w:t>和</w:t>
      </w:r>
      <w:r w:rsidRPr="005B3659">
        <w:t>Dijkstra</w:t>
      </w:r>
      <w:r>
        <w:rPr>
          <w:rFonts w:hint="eastAsia"/>
        </w:rPr>
        <w:t>两大算法的理解；</w:t>
      </w:r>
    </w:p>
    <w:p w14:paraId="5E424234" w14:textId="77777777" w:rsidR="00D35267" w:rsidRDefault="00D35267" w:rsidP="00D35267">
      <w:r>
        <w:rPr>
          <w:rFonts w:hint="eastAsia"/>
        </w:rPr>
        <w:t>在程序实现的过程中，强化了记忆，提高了自己的编程能力；</w:t>
      </w:r>
    </w:p>
    <w:p w14:paraId="2EF2A241" w14:textId="77777777" w:rsidR="00D35267" w:rsidRDefault="00D35267" w:rsidP="00D35267">
      <w:r>
        <w:rPr>
          <w:rFonts w:hint="eastAsia"/>
        </w:rPr>
        <w:t>此外，在探索第三问其他的求解算法的过程中，我对于两种算法的复杂度的讨论有了更为深刻的理解和认识；</w:t>
      </w:r>
    </w:p>
    <w:p w14:paraId="2D475787" w14:textId="77777777" w:rsidR="00D35267" w:rsidRDefault="00D35267" w:rsidP="00D35267">
      <w:r>
        <w:rPr>
          <w:rFonts w:hint="eastAsia"/>
        </w:rPr>
        <w:t>综上，很有幸能参于这次数据结构大作业，感谢这次大作业为我带来的能力上的提升。</w:t>
      </w:r>
    </w:p>
    <w:p w14:paraId="3492F722" w14:textId="77777777" w:rsidR="00BD1F20" w:rsidRPr="00D35267" w:rsidRDefault="00BD1F20"/>
    <w:sectPr w:rsidR="00BD1F20" w:rsidRPr="00D3526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051C7D" w14:textId="77777777" w:rsidR="001E2A41" w:rsidRDefault="001E2A41" w:rsidP="00D35267">
      <w:r>
        <w:separator/>
      </w:r>
    </w:p>
  </w:endnote>
  <w:endnote w:type="continuationSeparator" w:id="0">
    <w:p w14:paraId="6DE2F1CD" w14:textId="77777777" w:rsidR="001E2A41" w:rsidRDefault="001E2A41" w:rsidP="00D352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7C1CE8" w14:textId="77777777" w:rsidR="001E2A41" w:rsidRDefault="001E2A41" w:rsidP="00D35267">
      <w:r>
        <w:separator/>
      </w:r>
    </w:p>
  </w:footnote>
  <w:footnote w:type="continuationSeparator" w:id="0">
    <w:p w14:paraId="3548F4ED" w14:textId="77777777" w:rsidR="001E2A41" w:rsidRDefault="001E2A41" w:rsidP="00D352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55630E"/>
    <w:multiLevelType w:val="hybridMultilevel"/>
    <w:tmpl w:val="D77652AA"/>
    <w:lvl w:ilvl="0" w:tplc="2538536C">
      <w:numFmt w:val="decimal"/>
      <w:lvlText w:val="%1"/>
      <w:lvlJc w:val="left"/>
      <w:pPr>
        <w:ind w:left="1215" w:hanging="111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1" w15:restartNumberingAfterBreak="0">
    <w:nsid w:val="68BE0F18"/>
    <w:multiLevelType w:val="hybridMultilevel"/>
    <w:tmpl w:val="8F06856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6BBF56CB"/>
    <w:multiLevelType w:val="hybridMultilevel"/>
    <w:tmpl w:val="E54082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575408152">
    <w:abstractNumId w:val="0"/>
  </w:num>
  <w:num w:numId="2" w16cid:durableId="847446432">
    <w:abstractNumId w:val="2"/>
  </w:num>
  <w:num w:numId="3" w16cid:durableId="18895877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2AAE"/>
    <w:rsid w:val="00085CCE"/>
    <w:rsid w:val="001E2A41"/>
    <w:rsid w:val="001F2AAE"/>
    <w:rsid w:val="0045179F"/>
    <w:rsid w:val="00BD1F20"/>
    <w:rsid w:val="00D35267"/>
    <w:rsid w:val="00E259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5:chartTrackingRefBased/>
  <w15:docId w15:val="{0FB243BC-C8C8-42C2-8E7A-AF8117D7AC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3">
    <w:name w:val="heading 3"/>
    <w:basedOn w:val="a"/>
    <w:next w:val="a"/>
    <w:link w:val="30"/>
    <w:uiPriority w:val="9"/>
    <w:unhideWhenUsed/>
    <w:qFormat/>
    <w:rsid w:val="00D35267"/>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3526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3526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35267"/>
    <w:rPr>
      <w:sz w:val="18"/>
      <w:szCs w:val="18"/>
    </w:rPr>
  </w:style>
  <w:style w:type="paragraph" w:styleId="a5">
    <w:name w:val="footer"/>
    <w:basedOn w:val="a"/>
    <w:link w:val="a6"/>
    <w:uiPriority w:val="99"/>
    <w:unhideWhenUsed/>
    <w:rsid w:val="00D35267"/>
    <w:pPr>
      <w:tabs>
        <w:tab w:val="center" w:pos="4153"/>
        <w:tab w:val="right" w:pos="8306"/>
      </w:tabs>
      <w:snapToGrid w:val="0"/>
      <w:jc w:val="left"/>
    </w:pPr>
    <w:rPr>
      <w:sz w:val="18"/>
      <w:szCs w:val="18"/>
    </w:rPr>
  </w:style>
  <w:style w:type="character" w:customStyle="1" w:styleId="a6">
    <w:name w:val="页脚 字符"/>
    <w:basedOn w:val="a0"/>
    <w:link w:val="a5"/>
    <w:uiPriority w:val="99"/>
    <w:rsid w:val="00D35267"/>
    <w:rPr>
      <w:sz w:val="18"/>
      <w:szCs w:val="18"/>
    </w:rPr>
  </w:style>
  <w:style w:type="character" w:customStyle="1" w:styleId="30">
    <w:name w:val="标题 3 字符"/>
    <w:basedOn w:val="a0"/>
    <w:link w:val="3"/>
    <w:uiPriority w:val="9"/>
    <w:rsid w:val="00D35267"/>
    <w:rPr>
      <w:b/>
      <w:bCs/>
      <w:sz w:val="32"/>
      <w:szCs w:val="32"/>
    </w:rPr>
  </w:style>
  <w:style w:type="character" w:customStyle="1" w:styleId="40">
    <w:name w:val="标题 4 字符"/>
    <w:basedOn w:val="a0"/>
    <w:link w:val="4"/>
    <w:uiPriority w:val="9"/>
    <w:rsid w:val="00D35267"/>
    <w:rPr>
      <w:rFonts w:asciiTheme="majorHAnsi" w:eastAsiaTheme="majorEastAsia" w:hAnsiTheme="majorHAnsi" w:cstheme="majorBidi"/>
      <w:b/>
      <w:bCs/>
      <w:sz w:val="28"/>
      <w:szCs w:val="28"/>
    </w:rPr>
  </w:style>
  <w:style w:type="paragraph" w:styleId="a7">
    <w:name w:val="List Paragraph"/>
    <w:basedOn w:val="a"/>
    <w:uiPriority w:val="34"/>
    <w:qFormat/>
    <w:rsid w:val="00D3526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1.wmf"/><Relationship Id="rId28"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5</Pages>
  <Words>1811</Words>
  <Characters>10325</Characters>
  <Application>Microsoft Office Word</Application>
  <DocSecurity>0</DocSecurity>
  <Lines>86</Lines>
  <Paragraphs>24</Paragraphs>
  <ScaleCrop>false</ScaleCrop>
  <Company/>
  <LinksUpToDate>false</LinksUpToDate>
  <CharactersWithSpaces>12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 mingshuo</dc:creator>
  <cp:keywords/>
  <dc:description/>
  <cp:lastModifiedBy>Cai mingshuo</cp:lastModifiedBy>
  <cp:revision>2</cp:revision>
  <dcterms:created xsi:type="dcterms:W3CDTF">2023-07-11T04:26:00Z</dcterms:created>
  <dcterms:modified xsi:type="dcterms:W3CDTF">2023-07-11T04:27:00Z</dcterms:modified>
</cp:coreProperties>
</file>